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28284C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FE3CA2">
        <w:t>1.</w:t>
      </w:r>
      <w:r w:rsidR="00252CFC">
        <w:t>1</w:t>
      </w:r>
      <w:r>
        <w:t>]</w:t>
      </w:r>
    </w:p>
    <w:p w14:paraId="60555524" w14:textId="402843EF" w:rsidR="00EF38CC" w:rsidRDefault="000B0418" w:rsidP="00EF38CC">
      <w:pPr>
        <w:pStyle w:val="Pquestiontextmainstem"/>
      </w:pPr>
      <w:r w:rsidRPr="000B0418">
        <w:t>7 – 10 =</w:t>
      </w:r>
    </w:p>
    <w:p w14:paraId="44B03F76" w14:textId="029A8C49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E612EF">
        <w:t>10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E612EF">
        <w:t>-10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E612EF">
        <w:t>-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E612EF">
        <w:t>3</w:t>
      </w:r>
    </w:p>
    <w:p w14:paraId="387F7599" w14:textId="21F238FA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1.</w:t>
      </w:r>
      <w:r w:rsidR="00252CFC">
        <w:t>1</w:t>
      </w:r>
      <w:r w:rsidR="00FE3CA2">
        <w:t>]</w:t>
      </w:r>
    </w:p>
    <w:p w14:paraId="0CCF3F5C" w14:textId="284A4330" w:rsidR="001B433F" w:rsidRDefault="000B0418" w:rsidP="001B433F">
      <w:pPr>
        <w:pStyle w:val="Pquestiontextmainstem"/>
      </w:pPr>
      <w:r w:rsidRPr="000B0418">
        <w:t>-4 – 12 =</w:t>
      </w:r>
    </w:p>
    <w:p w14:paraId="05BE588F" w14:textId="1D0924A3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E612EF">
        <w:t>-8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E612EF">
        <w:t>8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E612EF">
        <w:t>16</w: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E612EF">
        <w:t>-16</w:t>
      </w:r>
    </w:p>
    <w:p w14:paraId="761EFBD8" w14:textId="32A01D6F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1.</w:t>
      </w:r>
      <w:r w:rsidR="00252CFC">
        <w:t>2</w:t>
      </w:r>
      <w:r w:rsidR="00FE3CA2">
        <w:t>]</w:t>
      </w:r>
    </w:p>
    <w:p w14:paraId="1DB07C11" w14:textId="3E26E405" w:rsidR="00E612EF" w:rsidRDefault="00E612EF" w:rsidP="00E612EF">
      <w:pPr>
        <w:pStyle w:val="Pquestiontextmainstem"/>
      </w:pPr>
      <w:r w:rsidRPr="00E612EF">
        <w:t xml:space="preserve">2 </w:t>
      </w:r>
      <w:r w:rsidR="00925D7A" w:rsidRPr="007E7CDD">
        <w:t>×</w:t>
      </w:r>
      <w:r w:rsidRPr="00E612EF">
        <w:t xml:space="preserve"> -5 =</w:t>
      </w:r>
    </w:p>
    <w:p w14:paraId="16944F8D" w14:textId="22A24A8B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  <w:t>10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-10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  <w:t>-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  <w:t>-7</w:t>
      </w:r>
    </w:p>
    <w:p w14:paraId="7C527867" w14:textId="6E426310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1.</w:t>
      </w:r>
      <w:r w:rsidR="00252CFC">
        <w:t>5</w:t>
      </w:r>
      <w:r w:rsidR="00FE3CA2">
        <w:t>]</w:t>
      </w:r>
    </w:p>
    <w:p w14:paraId="02E2023B" w14:textId="5E458733" w:rsidR="00E612EF" w:rsidRDefault="00E612EF" w:rsidP="00C25AF1">
      <w:pPr>
        <w:pStyle w:val="Pquestiontextmainstem"/>
      </w:pPr>
      <w:r w:rsidRPr="00E612EF">
        <w:t>(-3)</w:t>
      </w:r>
      <w:r w:rsidRPr="00C25AF1">
        <w:rPr>
          <w:vertAlign w:val="superscript"/>
        </w:rPr>
        <w:t>2</w:t>
      </w:r>
      <w:r w:rsidRPr="00E612EF">
        <w:t xml:space="preserve"> </w:t>
      </w:r>
      <w:r w:rsidRPr="000B0418">
        <w:t>=</w:t>
      </w:r>
    </w:p>
    <w:p w14:paraId="337C39D2" w14:textId="282B40B4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D3853">
        <w:t>9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D3853">
        <w:t>-9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D3853">
        <w:t>-</w:t>
      </w:r>
      <w:r>
        <w:t>6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  <w:t>6</w:t>
      </w:r>
    </w:p>
    <w:p w14:paraId="40CFB670" w14:textId="2ACC7688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1.</w:t>
      </w:r>
      <w:r w:rsidR="00252CFC">
        <w:t>3</w:t>
      </w:r>
      <w:r w:rsidR="00FE3CA2">
        <w:t>]</w:t>
      </w:r>
    </w:p>
    <w:p w14:paraId="7B96C9BD" w14:textId="242E0E8F" w:rsidR="00E612EF" w:rsidRDefault="00E612EF" w:rsidP="00E612EF">
      <w:pPr>
        <w:pStyle w:val="Pquestiontextmainstem"/>
      </w:pPr>
      <w:r w:rsidRPr="007363AD">
        <w:rPr>
          <w:position w:val="-24"/>
          <w:sz w:val="20"/>
          <w:szCs w:val="20"/>
        </w:rPr>
        <w:object w:dxaOrig="639" w:dyaOrig="620" w14:anchorId="764730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1.5pt" o:ole="" fillcolor="window">
            <v:imagedata r:id="rId8" o:title=""/>
          </v:shape>
          <o:OLEObject Type="Embed" ProgID="Equation.3" ShapeID="_x0000_i1025" DrawAspect="Content" ObjectID="_1539317063" r:id="rId9"/>
        </w:object>
      </w:r>
    </w:p>
    <w:p w14:paraId="62C65CCE" w14:textId="0B729C64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D3853">
        <w:t>-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D3853">
        <w:t>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D3853">
        <w:t>-50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2D3853">
        <w:t>400</w:t>
      </w:r>
    </w:p>
    <w:p w14:paraId="47CBB231" w14:textId="7769F2EB" w:rsidR="00E612EF" w:rsidRDefault="00E612EF" w:rsidP="00E612EF">
      <w:pPr>
        <w:pStyle w:val="Pquestionheadingmc"/>
      </w:pPr>
      <w:r>
        <w:t>Question 6</w:t>
      </w:r>
      <w:r>
        <w:tab/>
      </w:r>
      <w:r w:rsidR="00FE3CA2">
        <w:t>[1.</w:t>
      </w:r>
      <w:r w:rsidR="00252CFC">
        <w:t>4</w:t>
      </w:r>
      <w:r w:rsidR="00FE3CA2">
        <w:t>]</w:t>
      </w:r>
    </w:p>
    <w:p w14:paraId="6C7FCBAD" w14:textId="1C7FA37E" w:rsidR="00E612EF" w:rsidRDefault="00E612EF" w:rsidP="00E612EF">
      <w:pPr>
        <w:pStyle w:val="Pquestiontextmainstem"/>
      </w:pPr>
      <w:r w:rsidRPr="00E612EF">
        <w:t xml:space="preserve">-1 + (2 </w:t>
      </w:r>
      <w:r w:rsidR="00925D7A" w:rsidRPr="007E7CDD">
        <w:t>×</w:t>
      </w:r>
      <w:r w:rsidRPr="00E612EF">
        <w:t xml:space="preserve"> -2) +</w:t>
      </w:r>
      <w:r>
        <w:t xml:space="preserve"> </w:t>
      </w:r>
      <w:r w:rsidRPr="00E612EF">
        <w:t>2</w:t>
      </w:r>
      <w:r w:rsidR="00FE144F">
        <w:t xml:space="preserve"> =</w:t>
      </w:r>
    </w:p>
    <w:p w14:paraId="7DB5AFCB" w14:textId="3BC710CC" w:rsidR="00E612EF" w:rsidRDefault="002D3853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  <w:t>-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5</w:t>
      </w:r>
      <w:r>
        <w:tab/>
      </w:r>
      <w:r w:rsidR="00E612EF">
        <w:tab/>
      </w:r>
      <w:r w:rsidR="00E612EF" w:rsidRPr="001B433F">
        <w:rPr>
          <w:rStyle w:val="Cquestionpartlabelbold"/>
        </w:rPr>
        <w:t>C</w:t>
      </w:r>
      <w:r w:rsidR="00E612EF">
        <w:tab/>
      </w:r>
      <w:r>
        <w:t>-3</w:t>
      </w:r>
      <w:r w:rsidR="00E612EF">
        <w:tab/>
      </w:r>
      <w:r w:rsidR="00E612EF">
        <w:tab/>
      </w:r>
      <w:r w:rsidR="00E612EF" w:rsidRPr="001B433F">
        <w:rPr>
          <w:rStyle w:val="Cquestionpartlabelbold"/>
        </w:rPr>
        <w:t>D</w:t>
      </w:r>
      <w:r w:rsidR="00E612EF">
        <w:tab/>
      </w:r>
      <w:r>
        <w:t>3</w:t>
      </w:r>
    </w:p>
    <w:p w14:paraId="370BB3C1" w14:textId="279C304D" w:rsidR="00E612EF" w:rsidRDefault="00E612EF" w:rsidP="00E612EF">
      <w:pPr>
        <w:pStyle w:val="Pquestionheadingmc"/>
      </w:pPr>
      <w:r>
        <w:t>Question 7</w:t>
      </w:r>
      <w:r>
        <w:tab/>
      </w:r>
      <w:r w:rsidR="00FE3CA2">
        <w:t>[1.</w:t>
      </w:r>
      <w:r w:rsidR="00252CFC">
        <w:t>4</w:t>
      </w:r>
      <w:r w:rsidR="00FE3CA2">
        <w:t>]</w:t>
      </w:r>
    </w:p>
    <w:p w14:paraId="56FBCADA" w14:textId="1E039386" w:rsidR="00E612EF" w:rsidRDefault="00E612EF" w:rsidP="00E612EF">
      <w:pPr>
        <w:pStyle w:val="Pquestiontextmainstem"/>
      </w:pPr>
      <w:r w:rsidRPr="007363AD">
        <w:rPr>
          <w:position w:val="-10"/>
          <w:sz w:val="20"/>
          <w:szCs w:val="20"/>
        </w:rPr>
        <w:object w:dxaOrig="1840" w:dyaOrig="380" w14:anchorId="1CFFD7B9">
          <v:shape id="_x0000_i1026" type="#_x0000_t75" style="width:92.25pt;height:18pt" o:ole="">
            <v:imagedata r:id="rId10" o:title=""/>
          </v:shape>
          <o:OLEObject Type="Embed" ProgID="Equation.DSMT4" ShapeID="_x0000_i1026" DrawAspect="Content" ObjectID="_1539317064" r:id="rId11"/>
        </w:object>
      </w:r>
    </w:p>
    <w:p w14:paraId="14A201F0" w14:textId="2D7F612B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  <w:t>-</w:t>
      </w:r>
      <w:r w:rsidR="002D3853">
        <w:t>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D3853">
        <w:t>16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D3853">
        <w:t>-8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2D3853">
        <w:t>8</w:t>
      </w:r>
    </w:p>
    <w:p w14:paraId="32453F92" w14:textId="494D556F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1.</w:t>
      </w:r>
      <w:r w:rsidR="00252CFC">
        <w:t>5</w:t>
      </w:r>
      <w:r w:rsidR="00FE3CA2">
        <w:t>]</w:t>
      </w:r>
    </w:p>
    <w:p w14:paraId="25A49184" w14:textId="4EEA4B58" w:rsidR="00E612EF" w:rsidRDefault="00E612EF" w:rsidP="00C25AF1">
      <w:pPr>
        <w:pStyle w:val="Pquestiontextmainstem"/>
      </w:pPr>
      <w:r w:rsidRPr="00E612EF">
        <w:t>(-3)</w:t>
      </w:r>
      <w:r w:rsidRPr="00C25AF1">
        <w:rPr>
          <w:vertAlign w:val="superscript"/>
        </w:rPr>
        <w:t>2</w:t>
      </w:r>
      <w:r w:rsidRPr="00E612EF">
        <w:t xml:space="preserve"> + 22 </w:t>
      </w:r>
      <w:r w:rsidRPr="000B0418">
        <w:t>=</w:t>
      </w:r>
    </w:p>
    <w:p w14:paraId="356F47C0" w14:textId="2C441425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D3853">
        <w:t>-7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D3853">
        <w:t>-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D3853">
        <w:t>1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2D3853">
        <w:t>-2</w:t>
      </w:r>
    </w:p>
    <w:p w14:paraId="1633EA82" w14:textId="673F33B1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1.</w:t>
      </w:r>
      <w:r w:rsidR="00252CFC">
        <w:t>6</w:t>
      </w:r>
      <w:r w:rsidR="00FE3CA2">
        <w:t>]</w:t>
      </w:r>
    </w:p>
    <w:p w14:paraId="60B83ABE" w14:textId="4B860E00" w:rsidR="00E612EF" w:rsidRDefault="00E612EF" w:rsidP="00C25AF1">
      <w:pPr>
        <w:pStyle w:val="Pquestiontextmainstem"/>
      </w:pPr>
      <w:r w:rsidRPr="00E612EF">
        <w:t>4</w:t>
      </w:r>
      <w:r w:rsidRPr="00C25AF1">
        <w:rPr>
          <w:vertAlign w:val="superscript"/>
        </w:rPr>
        <w:t>0</w:t>
      </w:r>
      <w:r w:rsidRPr="00E612EF">
        <w:t xml:space="preserve"> + 8</w:t>
      </w:r>
      <w:r w:rsidRPr="00C25AF1">
        <w:rPr>
          <w:vertAlign w:val="superscript"/>
        </w:rPr>
        <w:t>0</w:t>
      </w:r>
      <w:r w:rsidRPr="00E612EF">
        <w:t xml:space="preserve"> =</w:t>
      </w:r>
    </w:p>
    <w:p w14:paraId="16B269BC" w14:textId="2AB52DC7" w:rsidR="00E612EF" w:rsidRDefault="00E612EF" w:rsidP="00E612E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D3853">
        <w:t>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2D3853"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2D3853">
        <w:t>1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2D3853">
        <w:t>120</w:t>
      </w:r>
    </w:p>
    <w:p w14:paraId="5126DFCD" w14:textId="1BBD0A03" w:rsidR="002D3853" w:rsidRDefault="002D3853" w:rsidP="00FE144F">
      <w:pPr>
        <w:pStyle w:val="Pquestionheadingmc"/>
      </w:pPr>
      <w:r>
        <w:lastRenderedPageBreak/>
        <w:t>Question 10</w:t>
      </w:r>
      <w:r>
        <w:tab/>
      </w:r>
      <w:r w:rsidR="00FE3CA2">
        <w:t>[1.</w:t>
      </w:r>
      <w:r w:rsidR="00252CFC">
        <w:t>4</w:t>
      </w:r>
      <w:r w:rsidR="00FE3CA2">
        <w:t>]</w:t>
      </w:r>
    </w:p>
    <w:p w14:paraId="0AD3B04C" w14:textId="23A97EB6" w:rsidR="00E612EF" w:rsidRDefault="00FD6DB9" w:rsidP="00FE144F">
      <w:pPr>
        <w:pStyle w:val="Pquestiontextmainstem"/>
        <w:keepNext/>
      </w:pPr>
      <w:r>
        <w:t>A farmer has three children. Each child has three cats. Each cat has</w:t>
      </w:r>
      <w:r w:rsidR="002D3853" w:rsidRPr="002D3853">
        <w:t xml:space="preserve"> thre</w:t>
      </w:r>
      <w:r>
        <w:t>e kittens and each kitten kills</w:t>
      </w:r>
      <w:r w:rsidR="002D3853" w:rsidRPr="002D3853">
        <w:t xml:space="preserve"> three mice. The </w:t>
      </w:r>
      <w:r w:rsidR="002D3853" w:rsidRPr="00B9257E">
        <w:t>incorrect</w:t>
      </w:r>
      <w:r w:rsidR="002D3853" w:rsidRPr="002D3853">
        <w:t xml:space="preserve"> number of mice killed is:</w:t>
      </w:r>
    </w:p>
    <w:p w14:paraId="168A415C" w14:textId="42DFCDCE" w:rsidR="002D3853" w:rsidRPr="002D3853" w:rsidRDefault="002D3853" w:rsidP="00FE144F">
      <w:pPr>
        <w:pStyle w:val="Pquestiontextpartsa"/>
        <w:keepNext/>
        <w:rPr>
          <w:rStyle w:val="Cquestionpartlabelbold"/>
        </w:rPr>
      </w:pPr>
      <w:r w:rsidRPr="002D3853">
        <w:rPr>
          <w:rStyle w:val="Cquestionpartlabelbold"/>
        </w:rPr>
        <w:t>A</w:t>
      </w:r>
      <w:r w:rsidR="00D964A0">
        <w:rPr>
          <w:rStyle w:val="Cquestionpartlabelbold"/>
        </w:rPr>
        <w:tab/>
      </w:r>
      <w:r w:rsidRPr="007E7CDD">
        <w:t>3</w:t>
      </w:r>
      <w:r w:rsidRPr="00C25AF1">
        <w:rPr>
          <w:vertAlign w:val="superscript"/>
        </w:rPr>
        <w:t>4</w:t>
      </w:r>
      <w:r w:rsidR="00D964A0">
        <w:rPr>
          <w:rStyle w:val="Cquestionpartlabelbold"/>
        </w:rPr>
        <w:tab/>
      </w:r>
      <w:r w:rsidR="00D964A0">
        <w:rPr>
          <w:rStyle w:val="Cquestionpartlabelbold"/>
        </w:rPr>
        <w:tab/>
      </w:r>
      <w:r w:rsidRPr="002D3853">
        <w:rPr>
          <w:rStyle w:val="Cquestionpartlabelbold"/>
        </w:rPr>
        <w:t>B</w:t>
      </w:r>
      <w:r w:rsidR="00D964A0">
        <w:rPr>
          <w:rStyle w:val="Cquestionpartlabelbold"/>
        </w:rPr>
        <w:tab/>
      </w:r>
      <w:r w:rsidRPr="007E7CDD">
        <w:t>81</w:t>
      </w:r>
      <w:r w:rsidR="00D964A0">
        <w:rPr>
          <w:rStyle w:val="Cquestionpartlabelbold"/>
        </w:rPr>
        <w:tab/>
      </w:r>
      <w:r w:rsidR="00D964A0">
        <w:rPr>
          <w:rStyle w:val="Cquestionpartlabelbold"/>
        </w:rPr>
        <w:tab/>
      </w:r>
      <w:r w:rsidRPr="002D3853">
        <w:rPr>
          <w:rStyle w:val="Cquestionpartlabelbold"/>
        </w:rPr>
        <w:t>C</w:t>
      </w:r>
      <w:r w:rsidR="00D964A0">
        <w:rPr>
          <w:rStyle w:val="Cquestionpartlabelbold"/>
        </w:rPr>
        <w:tab/>
      </w:r>
      <w:r w:rsidRPr="007E7CDD">
        <w:t>3</w:t>
      </w:r>
      <w:r w:rsidRPr="00C25AF1">
        <w:rPr>
          <w:vertAlign w:val="superscript"/>
        </w:rPr>
        <w:t>2</w:t>
      </w:r>
      <w:r w:rsidRPr="007E7CDD">
        <w:t xml:space="preserve"> </w:t>
      </w:r>
      <w:r w:rsidR="00925D7A" w:rsidRPr="007E7CDD">
        <w:t>×</w:t>
      </w:r>
      <w:r w:rsidRPr="007E7CDD">
        <w:t xml:space="preserve"> 3</w:t>
      </w:r>
      <w:r w:rsidRPr="00C25AF1">
        <w:rPr>
          <w:vertAlign w:val="superscript"/>
        </w:rPr>
        <w:t>2</w:t>
      </w:r>
      <w:r w:rsidRPr="007E7CDD">
        <w:t xml:space="preserve"> </w:t>
      </w:r>
      <w:r w:rsidR="00D964A0">
        <w:rPr>
          <w:rStyle w:val="Cquestionpartlabelbold"/>
        </w:rPr>
        <w:tab/>
      </w:r>
      <w:r w:rsidR="00D964A0">
        <w:rPr>
          <w:rStyle w:val="Cquestionpartlabelbold"/>
        </w:rPr>
        <w:tab/>
      </w:r>
      <w:r w:rsidRPr="002D3853">
        <w:rPr>
          <w:rStyle w:val="Cquestionpartlabelbold"/>
        </w:rPr>
        <w:t>D</w:t>
      </w:r>
      <w:r w:rsidR="00D964A0">
        <w:rPr>
          <w:rStyle w:val="Cquestionpartlabelbold"/>
        </w:rPr>
        <w:tab/>
      </w:r>
      <w:r w:rsidRPr="007E7CDD">
        <w:t>3 + 3 + 3 + 3</w:t>
      </w:r>
    </w:p>
    <w:p w14:paraId="725818E6" w14:textId="4C228D65" w:rsidR="001B433F" w:rsidRDefault="001B433F" w:rsidP="00FE144F">
      <w:pPr>
        <w:pStyle w:val="Psectionresults"/>
        <w:keepNext/>
      </w:pPr>
      <w:r>
        <w:t>M</w:t>
      </w:r>
      <w:r w:rsidR="002B3763">
        <w:t>ultiple-choice results: ___ /</w:t>
      </w:r>
      <w:r w:rsidR="00B9257E">
        <w:t xml:space="preserve"> </w:t>
      </w:r>
      <w:r w:rsidR="002D3853">
        <w:t>10</w:t>
      </w: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3D2C174C" w14:textId="0A0C61BD" w:rsidR="001B433F" w:rsidRDefault="00FD6DB9" w:rsidP="00B80E6D">
      <w:pPr>
        <w:pStyle w:val="Pquestionheadingsx1stafterhead"/>
      </w:pPr>
      <w:r>
        <w:t>Question 11</w:t>
      </w:r>
      <w:r w:rsidR="001B433F">
        <w:tab/>
      </w:r>
      <w:r>
        <w:rPr>
          <w:rStyle w:val="Cmarkslabel"/>
        </w:rPr>
        <w:t>2</w:t>
      </w:r>
      <w:r w:rsidR="001B433F" w:rsidRPr="001B433F">
        <w:rPr>
          <w:rStyle w:val="Cmarkslabel"/>
        </w:rPr>
        <w:t xml:space="preserve"> marks</w:t>
      </w:r>
      <w:r>
        <w:tab/>
        <w:t>[1.1</w:t>
      </w:r>
      <w:r w:rsidR="001B433F">
        <w:t>]</w:t>
      </w:r>
    </w:p>
    <w:p w14:paraId="285771B5" w14:textId="77777777" w:rsidR="00FD6DB9" w:rsidRDefault="00FD6DB9" w:rsidP="00FD6DB9">
      <w:pPr>
        <w:pStyle w:val="Pquestiontextmainstem"/>
      </w:pPr>
      <w:r>
        <w:t>Write a negative or positive integer to describe the following situations.</w:t>
      </w:r>
    </w:p>
    <w:p w14:paraId="692E06C5" w14:textId="2707A469" w:rsidR="001B433F" w:rsidRDefault="00D964A0" w:rsidP="00646790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FD6DB9">
        <w:t>Losing 9 marbles in a game. _______________</w:t>
      </w:r>
    </w:p>
    <w:p w14:paraId="4F120CC5" w14:textId="527C9721" w:rsidR="00FD6DB9" w:rsidRDefault="00D964A0" w:rsidP="00646790">
      <w:pPr>
        <w:pStyle w:val="Pquestiontextpartsa"/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="00FD6DB9">
        <w:t>Diving to a depth of 4 m. _______________</w:t>
      </w:r>
    </w:p>
    <w:p w14:paraId="52FE0F95" w14:textId="27D0712F" w:rsidR="00EF38CC" w:rsidRDefault="00FD6DB9" w:rsidP="00EF38CC">
      <w:pPr>
        <w:pStyle w:val="Pquestionheadingsx"/>
      </w:pPr>
      <w:r>
        <w:t>Question 12</w:t>
      </w:r>
      <w:r w:rsidR="00EF38CC">
        <w:tab/>
      </w:r>
      <w:r>
        <w:rPr>
          <w:rStyle w:val="Cmarkslabel"/>
        </w:rPr>
        <w:t>1</w:t>
      </w:r>
      <w:r w:rsidR="00EF38CC" w:rsidRPr="001B433F">
        <w:rPr>
          <w:rStyle w:val="Cmarkslabel"/>
        </w:rPr>
        <w:t xml:space="preserve"> mark</w:t>
      </w:r>
      <w:r>
        <w:tab/>
        <w:t>[1.1</w:t>
      </w:r>
      <w:r w:rsidR="00EF38CC">
        <w:t>]</w:t>
      </w:r>
    </w:p>
    <w:p w14:paraId="4CE95457" w14:textId="77777777" w:rsidR="00FD6DB9" w:rsidRDefault="00FD6DB9" w:rsidP="00FD6DB9">
      <w:pPr>
        <w:pStyle w:val="Pquestiontextmainstem"/>
      </w:pPr>
      <w:r>
        <w:t>Arrange the following numbers in order from largest to smallest.</w:t>
      </w:r>
    </w:p>
    <w:p w14:paraId="77A8AADB" w14:textId="2E557D53" w:rsidR="00B80E6D" w:rsidRDefault="00FD6DB9" w:rsidP="00FD6DB9">
      <w:pPr>
        <w:pStyle w:val="Pquestiontextmainstem"/>
      </w:pPr>
      <w:r>
        <w:t>4, -1, 0, -3, 2</w:t>
      </w:r>
    </w:p>
    <w:p w14:paraId="61D5DBFC" w14:textId="77777777" w:rsidR="008D7F3B" w:rsidRDefault="008D7F3B" w:rsidP="00FD6DB9">
      <w:pPr>
        <w:pStyle w:val="Pquestiontextmainstem"/>
      </w:pPr>
    </w:p>
    <w:p w14:paraId="452390E2" w14:textId="77777777" w:rsidR="00742C46" w:rsidRDefault="00742C46" w:rsidP="00FD6DB9">
      <w:pPr>
        <w:pStyle w:val="Pquestiontextmainstem"/>
      </w:pPr>
    </w:p>
    <w:p w14:paraId="74A0B774" w14:textId="3A151373" w:rsidR="00FD6DB9" w:rsidRDefault="00FD6DB9" w:rsidP="00FD6DB9">
      <w:pPr>
        <w:pStyle w:val="Pquestionheadingsx"/>
      </w:pPr>
      <w:r>
        <w:t>Question 13</w:t>
      </w:r>
      <w:r>
        <w:tab/>
      </w:r>
      <w:r w:rsidR="001771B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7203A6">
        <w:tab/>
        <w:t>[1.4</w:t>
      </w:r>
      <w:r>
        <w:t>]</w:t>
      </w:r>
    </w:p>
    <w:p w14:paraId="5358C229" w14:textId="0F1D7464" w:rsidR="00FD6DB9" w:rsidRPr="00FD6DB9" w:rsidRDefault="00FD6DB9" w:rsidP="00FD6DB9">
      <w:pPr>
        <w:pStyle w:val="Pquestiontextmainstem"/>
      </w:pPr>
      <w:r w:rsidRPr="00FD6DB9">
        <w:t>Evaluate:</w:t>
      </w:r>
    </w:p>
    <w:p w14:paraId="1CAF8AB2" w14:textId="00713DE5" w:rsidR="00EF38CC" w:rsidRDefault="00D964A0" w:rsidP="00FD6DB9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FD6DB9" w:rsidRPr="00FD6DB9">
        <w:t>-2 + (-4) + (-1)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633F46A3" w14:textId="6A661A92" w:rsidR="00FD6DB9" w:rsidRPr="007E7CDD" w:rsidRDefault="00D964A0" w:rsidP="007E7CDD">
      <w:pPr>
        <w:pStyle w:val="Pquestiontextpartsa"/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="00FD6DB9" w:rsidRPr="007E7CDD">
        <w:t xml:space="preserve">-5 </w:t>
      </w:r>
      <w:r w:rsidR="00925D7A" w:rsidRPr="007E7CDD">
        <w:t>×</w:t>
      </w:r>
      <w:r w:rsidR="00FD6DB9" w:rsidRPr="007E7CDD">
        <w:t xml:space="preserve"> -4</w:t>
      </w:r>
    </w:p>
    <w:p w14:paraId="18872216" w14:textId="77777777" w:rsidR="008D7F3B" w:rsidRPr="007E7CDD" w:rsidRDefault="008D7F3B" w:rsidP="007E7CDD">
      <w:pPr>
        <w:pStyle w:val="Pquestiontextpartsa"/>
      </w:pPr>
    </w:p>
    <w:p w14:paraId="6367678B" w14:textId="77777777" w:rsidR="00742C46" w:rsidRPr="007E7CDD" w:rsidRDefault="00742C46" w:rsidP="007E7CDD">
      <w:pPr>
        <w:pStyle w:val="Pquestiontextpartsa"/>
      </w:pPr>
    </w:p>
    <w:p w14:paraId="7D4D5F2E" w14:textId="7280B548" w:rsidR="00FD6DB9" w:rsidRPr="007E7CDD" w:rsidRDefault="00D964A0" w:rsidP="00FD6DB9">
      <w:pPr>
        <w:pStyle w:val="Pquestiontextpartsa"/>
      </w:pPr>
      <w:r w:rsidRPr="00D964A0">
        <w:rPr>
          <w:rStyle w:val="Cquestionpartlabelbold"/>
        </w:rPr>
        <w:t>(c)</w:t>
      </w:r>
      <w:r>
        <w:rPr>
          <w:rStyle w:val="Cquestionpartlabelbold"/>
        </w:rPr>
        <w:tab/>
      </w:r>
      <w:r w:rsidR="00FD6DB9" w:rsidRPr="007E7CDD">
        <w:t>2</w:t>
      </w:r>
      <w:r w:rsidR="00FD6DB9" w:rsidRPr="00C25AF1">
        <w:rPr>
          <w:vertAlign w:val="superscript"/>
        </w:rPr>
        <w:t>2</w:t>
      </w:r>
      <w:r w:rsidR="00FD6DB9" w:rsidRPr="007E7CDD">
        <w:t xml:space="preserve"> – </w:t>
      </w:r>
      <w:bookmarkStart w:id="0" w:name="_GoBack"/>
      <w:bookmarkEnd w:id="0"/>
      <w:r w:rsidR="00FD6DB9" w:rsidRPr="007E7CDD">
        <w:t>(4)</w:t>
      </w:r>
      <w:r w:rsidR="00FD6DB9" w:rsidRPr="00C25AF1">
        <w:rPr>
          <w:vertAlign w:val="superscript"/>
        </w:rPr>
        <w:t>2</w:t>
      </w:r>
      <w:r w:rsidR="00FD6DB9" w:rsidRPr="007E7CDD">
        <w:t xml:space="preserve"> + (-1)</w:t>
      </w:r>
      <w:r w:rsidR="00FD6DB9" w:rsidRPr="00C25AF1">
        <w:rPr>
          <w:vertAlign w:val="superscript"/>
        </w:rPr>
        <w:t>2</w:t>
      </w:r>
    </w:p>
    <w:p w14:paraId="1333744C" w14:textId="77777777" w:rsidR="008D7F3B" w:rsidRDefault="008D7F3B" w:rsidP="00EF38CC">
      <w:pPr>
        <w:pStyle w:val="Pquestiontextpartsai"/>
        <w:rPr>
          <w:rStyle w:val="Cquestionpartlabelbold"/>
        </w:rPr>
      </w:pPr>
    </w:p>
    <w:p w14:paraId="10FC1B5D" w14:textId="77777777" w:rsidR="00742C46" w:rsidRDefault="00742C46" w:rsidP="00EF38CC">
      <w:pPr>
        <w:pStyle w:val="Pquestiontextpartsai"/>
        <w:rPr>
          <w:rStyle w:val="Cquestionpartlabelbold"/>
        </w:rPr>
      </w:pPr>
    </w:p>
    <w:p w14:paraId="4D6B8C05" w14:textId="4A832A82" w:rsidR="00FD6DB9" w:rsidRDefault="00D964A0" w:rsidP="00EF38CC">
      <w:pPr>
        <w:pStyle w:val="Pquestiontextpartsai"/>
      </w:pPr>
      <w:r w:rsidRPr="00D964A0">
        <w:rPr>
          <w:rStyle w:val="Cquestionpartlabelbold"/>
        </w:rPr>
        <w:t>(d)</w:t>
      </w:r>
      <w:r>
        <w:rPr>
          <w:rStyle w:val="Cquestionpartlabelbold"/>
        </w:rPr>
        <w:tab/>
      </w:r>
      <w:r w:rsidR="00FD6DB9" w:rsidRPr="00FD6DB9">
        <w:t xml:space="preserve">21 </w:t>
      </w:r>
      <w:r w:rsidR="007203A6">
        <w:t>÷</w:t>
      </w:r>
      <w:r w:rsidR="00FD6DB9" w:rsidRPr="00FD6DB9">
        <w:t xml:space="preserve"> -7</w:t>
      </w:r>
    </w:p>
    <w:p w14:paraId="380133F8" w14:textId="77777777" w:rsidR="008D7F3B" w:rsidRDefault="008D7F3B" w:rsidP="00EF38CC">
      <w:pPr>
        <w:pStyle w:val="Pquestiontextpartsai"/>
        <w:rPr>
          <w:rStyle w:val="Cquestionpartlabelbold"/>
        </w:rPr>
      </w:pPr>
    </w:p>
    <w:p w14:paraId="32B271E3" w14:textId="77777777" w:rsidR="00742C46" w:rsidRDefault="00742C46" w:rsidP="00EF38CC">
      <w:pPr>
        <w:pStyle w:val="Pquestiontextpartsai"/>
        <w:rPr>
          <w:rStyle w:val="Cquestionpartlabelbold"/>
        </w:rPr>
      </w:pPr>
    </w:p>
    <w:p w14:paraId="602B799A" w14:textId="5ADDF635" w:rsidR="008D7F3B" w:rsidRDefault="008D7F3B" w:rsidP="008D7F3B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31AC644C" w14:textId="77777777" w:rsidR="008D7F3B" w:rsidRDefault="008D7F3B" w:rsidP="008D7F3B">
      <w:pPr>
        <w:pStyle w:val="Pquestiontextmainstem"/>
      </w:pPr>
      <w:r w:rsidRPr="008D7F3B">
        <w:t>The minimum temperatures recorded at Mt Hotham one week wer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8"/>
        <w:gridCol w:w="1209"/>
        <w:gridCol w:w="1208"/>
        <w:gridCol w:w="1365"/>
        <w:gridCol w:w="1228"/>
        <w:gridCol w:w="1163"/>
        <w:gridCol w:w="1221"/>
        <w:gridCol w:w="1188"/>
      </w:tblGrid>
      <w:tr w:rsidR="00E82217" w:rsidRPr="00E82217" w14:paraId="7CAA1F56" w14:textId="77777777" w:rsidTr="00E82217">
        <w:tc>
          <w:tcPr>
            <w:tcW w:w="1260" w:type="dxa"/>
          </w:tcPr>
          <w:p w14:paraId="1DC301E9" w14:textId="77777777" w:rsidR="00E82217" w:rsidRPr="00E82217" w:rsidRDefault="00E82217" w:rsidP="00E82217">
            <w:pPr>
              <w:pStyle w:val="Ptabletext"/>
              <w:jc w:val="left"/>
            </w:pPr>
            <w:r w:rsidRPr="00E82217">
              <w:t>Day</w:t>
            </w:r>
          </w:p>
        </w:tc>
        <w:tc>
          <w:tcPr>
            <w:tcW w:w="1260" w:type="dxa"/>
          </w:tcPr>
          <w:p w14:paraId="5D2D0768" w14:textId="77777777" w:rsidR="00E82217" w:rsidRPr="00E82217" w:rsidRDefault="00E82217" w:rsidP="00E82217">
            <w:pPr>
              <w:pStyle w:val="Ptabletext"/>
            </w:pPr>
            <w:r w:rsidRPr="00E82217">
              <w:t>Monday</w:t>
            </w:r>
          </w:p>
        </w:tc>
        <w:tc>
          <w:tcPr>
            <w:tcW w:w="1260" w:type="dxa"/>
          </w:tcPr>
          <w:p w14:paraId="238210BA" w14:textId="77777777" w:rsidR="00E82217" w:rsidRPr="00E82217" w:rsidRDefault="00E82217" w:rsidP="00E82217">
            <w:pPr>
              <w:pStyle w:val="Ptabletext"/>
            </w:pPr>
            <w:r w:rsidRPr="00E82217">
              <w:t>Tuesday</w:t>
            </w:r>
          </w:p>
        </w:tc>
        <w:tc>
          <w:tcPr>
            <w:tcW w:w="1260" w:type="dxa"/>
          </w:tcPr>
          <w:p w14:paraId="4FC87148" w14:textId="77777777" w:rsidR="00E82217" w:rsidRPr="00E82217" w:rsidRDefault="00E82217" w:rsidP="00E82217">
            <w:pPr>
              <w:pStyle w:val="Ptabletext"/>
            </w:pPr>
            <w:r w:rsidRPr="00E82217">
              <w:t>Wednesday</w:t>
            </w:r>
          </w:p>
        </w:tc>
        <w:tc>
          <w:tcPr>
            <w:tcW w:w="1260" w:type="dxa"/>
          </w:tcPr>
          <w:p w14:paraId="57AEBC75" w14:textId="77777777" w:rsidR="00E82217" w:rsidRPr="00E82217" w:rsidRDefault="00E82217" w:rsidP="00E82217">
            <w:pPr>
              <w:pStyle w:val="Ptabletext"/>
            </w:pPr>
            <w:r w:rsidRPr="00E82217">
              <w:t>Thursday</w:t>
            </w:r>
          </w:p>
        </w:tc>
        <w:tc>
          <w:tcPr>
            <w:tcW w:w="1260" w:type="dxa"/>
          </w:tcPr>
          <w:p w14:paraId="6580C485" w14:textId="77777777" w:rsidR="00E82217" w:rsidRPr="00E82217" w:rsidRDefault="00E82217" w:rsidP="00E82217">
            <w:pPr>
              <w:pStyle w:val="Ptabletext"/>
            </w:pPr>
            <w:r w:rsidRPr="00E82217">
              <w:t>Friday</w:t>
            </w:r>
          </w:p>
        </w:tc>
        <w:tc>
          <w:tcPr>
            <w:tcW w:w="1260" w:type="dxa"/>
          </w:tcPr>
          <w:p w14:paraId="1800115D" w14:textId="77777777" w:rsidR="00E82217" w:rsidRPr="00E82217" w:rsidRDefault="00E82217" w:rsidP="00E82217">
            <w:pPr>
              <w:pStyle w:val="Ptabletext"/>
            </w:pPr>
            <w:r w:rsidRPr="00E82217">
              <w:t>Saturday</w:t>
            </w:r>
          </w:p>
        </w:tc>
        <w:tc>
          <w:tcPr>
            <w:tcW w:w="1260" w:type="dxa"/>
          </w:tcPr>
          <w:p w14:paraId="55A6D79A" w14:textId="77777777" w:rsidR="00E82217" w:rsidRPr="00E82217" w:rsidRDefault="00E82217" w:rsidP="00E82217">
            <w:pPr>
              <w:pStyle w:val="Ptabletext"/>
            </w:pPr>
            <w:r w:rsidRPr="00E82217">
              <w:t>Sunday</w:t>
            </w:r>
          </w:p>
        </w:tc>
      </w:tr>
      <w:tr w:rsidR="00E82217" w:rsidRPr="00E82217" w14:paraId="2F43CE96" w14:textId="77777777" w:rsidTr="00E82217">
        <w:tc>
          <w:tcPr>
            <w:tcW w:w="1260" w:type="dxa"/>
          </w:tcPr>
          <w:p w14:paraId="258111C4" w14:textId="77777777" w:rsidR="00E82217" w:rsidRPr="00E82217" w:rsidRDefault="00E82217" w:rsidP="00E82217">
            <w:pPr>
              <w:pStyle w:val="Ptabletext"/>
            </w:pPr>
            <w:r w:rsidRPr="00E82217">
              <w:t>Temperature</w:t>
            </w:r>
          </w:p>
        </w:tc>
        <w:tc>
          <w:tcPr>
            <w:tcW w:w="1260" w:type="dxa"/>
          </w:tcPr>
          <w:p w14:paraId="639358DA" w14:textId="39ACBD5B" w:rsidR="00E82217" w:rsidRPr="00E82217" w:rsidRDefault="00E82217" w:rsidP="00C25AF1">
            <w:pPr>
              <w:pStyle w:val="Ptabletext"/>
            </w:pPr>
            <w:r w:rsidRPr="00E82217">
              <w:t>4</w:t>
            </w:r>
            <w:r w:rsidR="00C25AF1">
              <w:t> °C</w:t>
            </w:r>
          </w:p>
        </w:tc>
        <w:tc>
          <w:tcPr>
            <w:tcW w:w="1260" w:type="dxa"/>
          </w:tcPr>
          <w:p w14:paraId="26C49C6E" w14:textId="3406C9BF" w:rsidR="00E82217" w:rsidRPr="00E82217" w:rsidRDefault="00E82217" w:rsidP="00C25AF1">
            <w:pPr>
              <w:pStyle w:val="Ptabletext"/>
            </w:pPr>
            <w:r w:rsidRPr="00E82217">
              <w:t>-1</w:t>
            </w:r>
            <w:r w:rsidR="00C25AF1">
              <w:t> °C</w:t>
            </w:r>
          </w:p>
        </w:tc>
        <w:tc>
          <w:tcPr>
            <w:tcW w:w="1260" w:type="dxa"/>
          </w:tcPr>
          <w:p w14:paraId="5FB1FDC1" w14:textId="732310C2" w:rsidR="00E82217" w:rsidRPr="00E82217" w:rsidRDefault="00E82217" w:rsidP="00C25AF1">
            <w:pPr>
              <w:pStyle w:val="Ptabletext"/>
            </w:pPr>
            <w:r w:rsidRPr="00E82217">
              <w:t>-2</w:t>
            </w:r>
            <w:r w:rsidR="00C25AF1">
              <w:t> °C</w:t>
            </w:r>
          </w:p>
        </w:tc>
        <w:tc>
          <w:tcPr>
            <w:tcW w:w="1260" w:type="dxa"/>
          </w:tcPr>
          <w:p w14:paraId="4A60AE21" w14:textId="6F6D963C" w:rsidR="00E82217" w:rsidRPr="00E82217" w:rsidRDefault="00E82217" w:rsidP="00C25AF1">
            <w:pPr>
              <w:pStyle w:val="Ptabletext"/>
            </w:pPr>
            <w:r w:rsidRPr="00E82217">
              <w:t>5</w:t>
            </w:r>
            <w:r w:rsidR="00C25AF1">
              <w:t> °C</w:t>
            </w:r>
          </w:p>
        </w:tc>
        <w:tc>
          <w:tcPr>
            <w:tcW w:w="1260" w:type="dxa"/>
          </w:tcPr>
          <w:p w14:paraId="7A04F9BB" w14:textId="01AF9E8C" w:rsidR="00E82217" w:rsidRPr="00E82217" w:rsidRDefault="00E82217" w:rsidP="00C25AF1">
            <w:pPr>
              <w:pStyle w:val="Ptabletext"/>
            </w:pPr>
            <w:r w:rsidRPr="00E82217">
              <w:t>-3</w:t>
            </w:r>
            <w:r w:rsidR="00C25AF1">
              <w:t> °C</w:t>
            </w:r>
          </w:p>
        </w:tc>
        <w:tc>
          <w:tcPr>
            <w:tcW w:w="1260" w:type="dxa"/>
          </w:tcPr>
          <w:p w14:paraId="2BED81A8" w14:textId="4FFE3815" w:rsidR="00E82217" w:rsidRPr="00E82217" w:rsidRDefault="00E82217" w:rsidP="00C25AF1">
            <w:pPr>
              <w:pStyle w:val="Ptabletext"/>
            </w:pPr>
            <w:r w:rsidRPr="00E82217">
              <w:t>2</w:t>
            </w:r>
            <w:r w:rsidR="00C25AF1">
              <w:t> °C</w:t>
            </w:r>
          </w:p>
        </w:tc>
        <w:tc>
          <w:tcPr>
            <w:tcW w:w="1260" w:type="dxa"/>
          </w:tcPr>
          <w:p w14:paraId="5193D449" w14:textId="1877C8B6" w:rsidR="00E82217" w:rsidRPr="00E82217" w:rsidRDefault="00E82217" w:rsidP="00C25AF1">
            <w:pPr>
              <w:pStyle w:val="Ptabletext"/>
            </w:pPr>
            <w:r w:rsidRPr="00E82217">
              <w:t>0</w:t>
            </w:r>
            <w:r w:rsidR="00C25AF1">
              <w:t> °C</w:t>
            </w:r>
          </w:p>
        </w:tc>
      </w:tr>
    </w:tbl>
    <w:p w14:paraId="5C53150D" w14:textId="77777777" w:rsidR="00E82217" w:rsidRPr="007E7CDD" w:rsidRDefault="00E82217" w:rsidP="007E7CDD">
      <w:pPr>
        <w:pStyle w:val="Pquestiontextpartsa"/>
      </w:pPr>
    </w:p>
    <w:p w14:paraId="3D907414" w14:textId="6CDB3C87" w:rsidR="008D7F3B" w:rsidRPr="008D7F3B" w:rsidRDefault="00D964A0" w:rsidP="008D7F3B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8D7F3B" w:rsidRPr="008D7F3B">
        <w:t>Which day had the lowest minimum temperature? _______________</w:t>
      </w:r>
    </w:p>
    <w:p w14:paraId="69C1ED25" w14:textId="781D1E76" w:rsidR="008D7F3B" w:rsidRPr="008D7F3B" w:rsidRDefault="00D964A0" w:rsidP="008D7F3B">
      <w:pPr>
        <w:pStyle w:val="Pquestiontextpartsa"/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="008D7F3B" w:rsidRPr="008D7F3B">
        <w:t>Which day recorded the highest minimum temperature? _______________</w:t>
      </w:r>
    </w:p>
    <w:p w14:paraId="662CCFC4" w14:textId="32544F52" w:rsidR="008D7F3B" w:rsidRPr="008D7F3B" w:rsidRDefault="00D964A0" w:rsidP="008D7F3B">
      <w:pPr>
        <w:pStyle w:val="Pquestiontextpartsa"/>
      </w:pPr>
      <w:r w:rsidRPr="00D964A0">
        <w:rPr>
          <w:rStyle w:val="Cquestionpartlabelbold"/>
        </w:rPr>
        <w:lastRenderedPageBreak/>
        <w:t>(c)</w:t>
      </w:r>
      <w:r>
        <w:rPr>
          <w:rStyle w:val="Cquestionpartlabelbold"/>
        </w:rPr>
        <w:tab/>
      </w:r>
      <w:r w:rsidR="008D7F3B" w:rsidRPr="008D7F3B">
        <w:t>Between which two days did the biggest change in temperature occur and what was it? _______________</w:t>
      </w:r>
    </w:p>
    <w:p w14:paraId="7B414D1E" w14:textId="17B34414" w:rsidR="008851EA" w:rsidRDefault="008851EA" w:rsidP="008851EA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52A4E4AA" w14:textId="6084242B" w:rsidR="008851EA" w:rsidRDefault="008851EA" w:rsidP="008851EA">
      <w:pPr>
        <w:pStyle w:val="Pquestiontextmainstem"/>
      </w:pPr>
      <w:r>
        <w:t xml:space="preserve">A sports store </w:t>
      </w:r>
      <w:r w:rsidR="00925D7A">
        <w:t>is</w:t>
      </w:r>
      <w:r>
        <w:t xml:space="preserve"> selling </w:t>
      </w:r>
      <w:r w:rsidR="00925D7A">
        <w:t xml:space="preserve">hockey sticks at </w:t>
      </w:r>
      <w:r>
        <w:t xml:space="preserve">below ‘cost price’ (the price that the store bought them for). </w:t>
      </w:r>
      <w:r w:rsidR="006B2901">
        <w:t>The</w:t>
      </w:r>
      <w:r>
        <w:t xml:space="preserve"> </w:t>
      </w:r>
      <w:r w:rsidR="00925D7A">
        <w:t>h</w:t>
      </w:r>
      <w:r>
        <w:t>ockey sticks were bought for $90 and sold for $60 in the sale.</w:t>
      </w:r>
    </w:p>
    <w:p w14:paraId="77681FBB" w14:textId="78F9B6E4" w:rsidR="008851EA" w:rsidRDefault="008851EA" w:rsidP="008851EA">
      <w:pPr>
        <w:pStyle w:val="Pquestiontextmainstem"/>
      </w:pPr>
      <w:r>
        <w:t xml:space="preserve">Find the loss made when 4 </w:t>
      </w:r>
      <w:r w:rsidR="00925D7A">
        <w:t xml:space="preserve">hockey </w:t>
      </w:r>
      <w:r w:rsidR="006B2901">
        <w:t>sticks a</w:t>
      </w:r>
      <w:r>
        <w:t>re sold in the sale.</w:t>
      </w:r>
    </w:p>
    <w:p w14:paraId="76C6779C" w14:textId="77777777" w:rsidR="00E14832" w:rsidRDefault="00E14832" w:rsidP="008851EA">
      <w:pPr>
        <w:pStyle w:val="Pquestiontextmainstem"/>
      </w:pPr>
    </w:p>
    <w:p w14:paraId="36E78F4A" w14:textId="77777777" w:rsidR="00E14832" w:rsidRDefault="00E14832" w:rsidP="008851EA">
      <w:pPr>
        <w:pStyle w:val="Pquestiontextmainstem"/>
      </w:pPr>
    </w:p>
    <w:p w14:paraId="38E66A87" w14:textId="3BD80A7C" w:rsidR="00E14832" w:rsidRDefault="00E14832" w:rsidP="00E14832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10FE3101" w14:textId="25840E85" w:rsidR="00E14832" w:rsidRDefault="00E14832" w:rsidP="00E14832">
      <w:pPr>
        <w:pStyle w:val="Pquestiontextmainstem"/>
      </w:pPr>
      <w:r>
        <w:t xml:space="preserve">A six-sided die has the letters A, B, C, D, E and F on its faces. A is worth 2 points, B is worth -3 points, C is </w:t>
      </w:r>
      <w:r w:rsidR="006B2901">
        <w:t xml:space="preserve">worth </w:t>
      </w:r>
      <w:r>
        <w:t>4 points, D is</w:t>
      </w:r>
      <w:r w:rsidR="006B2901">
        <w:t xml:space="preserve"> worth</w:t>
      </w:r>
      <w:r>
        <w:t xml:space="preserve"> -6 points, E is </w:t>
      </w:r>
      <w:r w:rsidR="006B2901">
        <w:t xml:space="preserve">worth </w:t>
      </w:r>
      <w:r>
        <w:t xml:space="preserve">3 points and F is </w:t>
      </w:r>
      <w:r w:rsidR="006B2901">
        <w:t xml:space="preserve">worth </w:t>
      </w:r>
      <w:r>
        <w:t>-1 point. Find the total score for the following rolls: B, E, E, E.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4DC41BE" w:rsidR="00E14832" w:rsidRDefault="00E14832" w:rsidP="00E14832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F37229">
        <w:tab/>
        <w:t>[1.3</w:t>
      </w:r>
      <w:r>
        <w:t>]</w:t>
      </w:r>
    </w:p>
    <w:p w14:paraId="6EFDE3DE" w14:textId="3B9CC1CA" w:rsidR="00E14832" w:rsidRDefault="00E14832" w:rsidP="00E14832">
      <w:pPr>
        <w:pStyle w:val="Pquestiontextmainstem"/>
      </w:pPr>
      <w:r>
        <w:t>A group of 3 people loses $1530 buying ticket</w:t>
      </w:r>
      <w:r w:rsidR="00925D7A">
        <w:t>s</w:t>
      </w:r>
      <w:r>
        <w:t xml:space="preserve"> in </w:t>
      </w:r>
      <w:r w:rsidR="00925D7A">
        <w:t xml:space="preserve">a </w:t>
      </w:r>
      <w:r>
        <w:t xml:space="preserve">lottery. </w:t>
      </w:r>
      <w:r w:rsidR="004C36D5">
        <w:t>Write</w:t>
      </w:r>
      <w:r>
        <w:t xml:space="preserve"> each person’s share of the loss as an integer.</w:t>
      </w:r>
    </w:p>
    <w:p w14:paraId="56882D66" w14:textId="77777777" w:rsidR="00F37229" w:rsidRDefault="00F37229" w:rsidP="00E14832">
      <w:pPr>
        <w:pStyle w:val="Pquestiontextmainstem"/>
      </w:pPr>
    </w:p>
    <w:p w14:paraId="49E8A907" w14:textId="77777777" w:rsidR="00742C46" w:rsidRDefault="00742C46" w:rsidP="00E14832">
      <w:pPr>
        <w:pStyle w:val="Pquestiontextmainstem"/>
      </w:pPr>
    </w:p>
    <w:p w14:paraId="6AAA3AFD" w14:textId="493E063C" w:rsidR="00E14832" w:rsidRDefault="00F37229" w:rsidP="00E14832">
      <w:pPr>
        <w:pStyle w:val="Pquestionheadingsx"/>
      </w:pPr>
      <w:r>
        <w:t>Question 18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1.3</w:t>
      </w:r>
      <w:r w:rsidR="00E14832">
        <w:t>]</w:t>
      </w:r>
    </w:p>
    <w:p w14:paraId="1D1BBC27" w14:textId="6F69ACAD" w:rsidR="00E14832" w:rsidRDefault="00E14832" w:rsidP="00E14832">
      <w:pPr>
        <w:pStyle w:val="Pquestiontextmainstem"/>
      </w:pPr>
      <w:r>
        <w:t xml:space="preserve">A company made a loss for the year of $2 040 000. </w:t>
      </w:r>
      <w:r w:rsidR="00D72044">
        <w:t>Write</w:t>
      </w:r>
      <w:r>
        <w:t xml:space="preserve"> the amount that the company lost each month as a directed number.</w:t>
      </w: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1FA5FEBD" w14:textId="19CDA383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1.3</w:t>
      </w:r>
      <w:r w:rsidR="00E14832">
        <w:t>]</w:t>
      </w:r>
    </w:p>
    <w:p w14:paraId="4C0DEB6D" w14:textId="4728337D" w:rsidR="00E14832" w:rsidRDefault="00E14832" w:rsidP="00E14832">
      <w:pPr>
        <w:pStyle w:val="Pquestiontextmainstem"/>
      </w:pPr>
      <w:r>
        <w:t>The t</w:t>
      </w:r>
      <w:r w:rsidR="00F37229">
        <w:t xml:space="preserve">emperature </w:t>
      </w:r>
      <w:r w:rsidR="00925D7A">
        <w:t xml:space="preserve">inside a freezer </w:t>
      </w:r>
      <w:r w:rsidR="00D72044">
        <w:t>fell</w:t>
      </w:r>
      <w:r w:rsidR="00925D7A">
        <w:t xml:space="preserve"> </w:t>
      </w:r>
      <w:r w:rsidR="00F37229">
        <w:t>from 8</w:t>
      </w:r>
      <w:r w:rsidR="00C25AF1">
        <w:t> °C</w:t>
      </w:r>
      <w:r w:rsidR="00F37229">
        <w:t xml:space="preserve"> at 6 pm to -2</w:t>
      </w:r>
      <w:r w:rsidR="00C25AF1">
        <w:t> °C</w:t>
      </w:r>
      <w:r w:rsidR="00F37229">
        <w:t xml:space="preserve"> at 4 am</w:t>
      </w:r>
      <w:r>
        <w:t>. Find the average change in temperature per hour by dividing the overall temperature change by the number of hours.</w:t>
      </w:r>
    </w:p>
    <w:p w14:paraId="47E7494F" w14:textId="77777777" w:rsidR="00F37229" w:rsidRDefault="00F37229" w:rsidP="00E14832">
      <w:pPr>
        <w:pStyle w:val="Pquestiontextmainstem"/>
      </w:pPr>
    </w:p>
    <w:p w14:paraId="60B86E8E" w14:textId="77777777" w:rsidR="00742C46" w:rsidRDefault="00742C46" w:rsidP="00E14832">
      <w:pPr>
        <w:pStyle w:val="Pquestiontextmainstem"/>
      </w:pPr>
    </w:p>
    <w:p w14:paraId="3E2A51AE" w14:textId="0C58DC13" w:rsidR="00E14832" w:rsidRDefault="00F37229" w:rsidP="00E14832">
      <w:pPr>
        <w:pStyle w:val="Pquestionheadingsx"/>
      </w:pPr>
      <w:r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1.4</w:t>
      </w:r>
      <w:r w:rsidR="00E14832">
        <w:t>]</w:t>
      </w:r>
    </w:p>
    <w:p w14:paraId="4D0D8479" w14:textId="77777777" w:rsidR="00E14832" w:rsidRDefault="00E14832" w:rsidP="00E14832">
      <w:pPr>
        <w:pStyle w:val="Pquestiontextmainstem"/>
      </w:pPr>
      <w:r>
        <w:t>Evaluate the following.</w:t>
      </w:r>
    </w:p>
    <w:p w14:paraId="46522D28" w14:textId="77777777" w:rsidR="00FE144F" w:rsidRDefault="00D964A0" w:rsidP="00FE144F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E14832">
        <w:t xml:space="preserve">(10 – 4) </w:t>
      </w:r>
      <w:r w:rsidR="00925D7A" w:rsidRPr="007E7CDD">
        <w:t>×</w:t>
      </w:r>
      <w:r w:rsidR="00E14832">
        <w:t xml:space="preserve"> (-4 + 3)</w:t>
      </w:r>
      <w:r w:rsidR="00FE144F">
        <w:tab/>
      </w:r>
      <w:r w:rsidR="00FE144F">
        <w:tab/>
      </w:r>
      <w:r w:rsidR="00FE144F">
        <w:tab/>
      </w:r>
      <w:r w:rsidR="00FE144F">
        <w:tab/>
      </w:r>
      <w:r w:rsidR="00FE144F" w:rsidRPr="00D964A0">
        <w:rPr>
          <w:rStyle w:val="Cquestionpartlabelbold"/>
        </w:rPr>
        <w:t>(b)</w:t>
      </w:r>
      <w:r w:rsidR="00FE144F">
        <w:rPr>
          <w:rStyle w:val="Cquestionpartlabelbold"/>
        </w:rPr>
        <w:tab/>
      </w:r>
      <w:r w:rsidR="00FE144F">
        <w:t xml:space="preserve">-3 </w:t>
      </w:r>
      <w:r w:rsidR="00FE144F" w:rsidRPr="007E7CDD">
        <w:t>×</w:t>
      </w:r>
      <w:r w:rsidR="00FE144F">
        <w:t xml:space="preserve"> -4 – (-15 ÷ -5) + (-6)</w:t>
      </w:r>
    </w:p>
    <w:p w14:paraId="1A9FE190" w14:textId="5E784093" w:rsidR="00E14832" w:rsidRDefault="00E14832" w:rsidP="00646790">
      <w:pPr>
        <w:pStyle w:val="Pquestiontextpartsa"/>
      </w:pPr>
    </w:p>
    <w:p w14:paraId="37E0466E" w14:textId="77777777" w:rsidR="00F37229" w:rsidRDefault="00F37229" w:rsidP="00646790">
      <w:pPr>
        <w:pStyle w:val="Pquestiontextpartsa"/>
      </w:pPr>
    </w:p>
    <w:p w14:paraId="1E761AE0" w14:textId="77777777" w:rsidR="00742C46" w:rsidRDefault="00742C46" w:rsidP="00646790">
      <w:pPr>
        <w:pStyle w:val="Pquestiontextpartsa"/>
      </w:pPr>
    </w:p>
    <w:p w14:paraId="7496F34D" w14:textId="77777777" w:rsidR="00F37229" w:rsidRDefault="00F37229" w:rsidP="00F37229">
      <w:pPr>
        <w:pStyle w:val="Pquestiontextmainstem"/>
      </w:pPr>
    </w:p>
    <w:p w14:paraId="4CFBF04E" w14:textId="77777777" w:rsidR="001D605B" w:rsidRDefault="001D605B" w:rsidP="00F37229">
      <w:pPr>
        <w:pStyle w:val="Pquestiontextmainstem"/>
      </w:pPr>
    </w:p>
    <w:p w14:paraId="041EC02E" w14:textId="73D9C163" w:rsidR="00F37229" w:rsidRDefault="00F37229" w:rsidP="00F37229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424D9241" w14:textId="200BD473" w:rsidR="00E14832" w:rsidRDefault="00E14832" w:rsidP="00E14832">
      <w:pPr>
        <w:pStyle w:val="Pquestiontextmainstem"/>
      </w:pPr>
      <w:r>
        <w:t xml:space="preserve">A company made a loss of $6 million per month for 5 months and then made a profit of $4 million per month for 7 months. What was the company’s </w:t>
      </w:r>
      <w:r w:rsidR="001D605B">
        <w:t xml:space="preserve">final </w:t>
      </w:r>
      <w:r>
        <w:t xml:space="preserve">result </w:t>
      </w:r>
      <w:r w:rsidR="001D605B">
        <w:t xml:space="preserve">at </w:t>
      </w:r>
      <w:r>
        <w:t xml:space="preserve">the </w:t>
      </w:r>
      <w:r w:rsidR="001D605B">
        <w:t xml:space="preserve">end of that </w:t>
      </w:r>
      <w:r>
        <w:t>year?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2DDFAD73" w14:textId="42AC9F0C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1.5</w:t>
      </w:r>
      <w:r w:rsidR="00E14832">
        <w:t>]</w:t>
      </w:r>
    </w:p>
    <w:p w14:paraId="34F0A400" w14:textId="77777777" w:rsidR="00E14832" w:rsidRDefault="00E14832" w:rsidP="00E14832">
      <w:pPr>
        <w:pStyle w:val="Pquestiontextmainstem"/>
      </w:pPr>
      <w:r>
        <w:t>Evaluate the following.</w:t>
      </w:r>
    </w:p>
    <w:p w14:paraId="11E1D606" w14:textId="77777777" w:rsidR="00FE144F" w:rsidRDefault="00D964A0" w:rsidP="00FE144F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E14832">
        <w:t>(-3)</w:t>
      </w:r>
      <w:r w:rsidR="00E14832" w:rsidRPr="00E14832">
        <w:rPr>
          <w:vertAlign w:val="superscript"/>
        </w:rPr>
        <w:t>2</w:t>
      </w:r>
      <w:r w:rsidR="00E14832">
        <w:t xml:space="preserve"> </w:t>
      </w:r>
      <w:r w:rsidR="00925D7A" w:rsidRPr="007E7CDD">
        <w:t>×</w:t>
      </w:r>
      <w:r w:rsidR="00E14832">
        <w:t xml:space="preserve"> (2)</w:t>
      </w:r>
      <w:r w:rsidR="00E14832" w:rsidRPr="00E14832">
        <w:rPr>
          <w:vertAlign w:val="superscript"/>
        </w:rPr>
        <w:t>3</w:t>
      </w:r>
      <w:r w:rsidR="00E14832">
        <w:tab/>
      </w:r>
      <w:r w:rsidR="00FE144F">
        <w:tab/>
      </w:r>
      <w:r w:rsidR="00FE144F">
        <w:tab/>
      </w:r>
      <w:r w:rsidR="00FE144F">
        <w:tab/>
      </w:r>
      <w:r w:rsidR="00FE144F">
        <w:tab/>
      </w:r>
      <w:r w:rsidR="00FE144F" w:rsidRPr="00D964A0">
        <w:rPr>
          <w:rStyle w:val="Cquestionpartlabelbold"/>
        </w:rPr>
        <w:t>(b)</w:t>
      </w:r>
      <w:r w:rsidR="00FE144F">
        <w:rPr>
          <w:rStyle w:val="Cquestionpartlabelbold"/>
        </w:rPr>
        <w:tab/>
      </w:r>
      <w:r w:rsidR="00FE144F">
        <w:t>(2</w:t>
      </w:r>
      <w:r w:rsidR="00FE144F" w:rsidRPr="00C25AF1">
        <w:rPr>
          <w:vertAlign w:val="superscript"/>
        </w:rPr>
        <w:t>3</w:t>
      </w:r>
      <w:r w:rsidR="00FE144F">
        <w:t xml:space="preserve"> </w:t>
      </w:r>
      <w:r w:rsidR="00FE144F" w:rsidRPr="007E7CDD">
        <w:t>×</w:t>
      </w:r>
      <w:r w:rsidR="00FE144F">
        <w:t xml:space="preserve"> 3</w:t>
      </w:r>
      <w:r w:rsidR="00FE144F" w:rsidRPr="00C25AF1">
        <w:rPr>
          <w:vertAlign w:val="superscript"/>
        </w:rPr>
        <w:t>4</w:t>
      </w:r>
      <w:r w:rsidR="00FE144F">
        <w:t>) ÷ (2</w:t>
      </w:r>
      <w:r w:rsidR="00FE144F" w:rsidRPr="00C25AF1">
        <w:rPr>
          <w:vertAlign w:val="superscript"/>
        </w:rPr>
        <w:t>2</w:t>
      </w:r>
      <w:r w:rsidR="00FE144F">
        <w:t xml:space="preserve"> </w:t>
      </w:r>
      <w:r w:rsidR="00FE144F" w:rsidRPr="007E7CDD">
        <w:t>×</w:t>
      </w:r>
      <w:r w:rsidR="00FE144F">
        <w:t xml:space="preserve"> 3</w:t>
      </w:r>
      <w:r w:rsidR="00FE144F" w:rsidRPr="00C25AF1">
        <w:rPr>
          <w:vertAlign w:val="superscript"/>
        </w:rPr>
        <w:t>3</w:t>
      </w:r>
      <w:r w:rsidR="00FE144F">
        <w:t>)</w:t>
      </w:r>
    </w:p>
    <w:p w14:paraId="7EC1662F" w14:textId="77777777" w:rsidR="00F37229" w:rsidRDefault="00F37229" w:rsidP="00646790">
      <w:pPr>
        <w:pStyle w:val="Pquestiontextpartsa"/>
      </w:pPr>
    </w:p>
    <w:p w14:paraId="735E702A" w14:textId="77777777" w:rsidR="00F37229" w:rsidRDefault="00F37229" w:rsidP="00646790">
      <w:pPr>
        <w:pStyle w:val="Pquestiontextpartsa"/>
      </w:pPr>
    </w:p>
    <w:p w14:paraId="6CDC053B" w14:textId="77777777" w:rsidR="00E14832" w:rsidRDefault="00E14832" w:rsidP="00E14832">
      <w:pPr>
        <w:pStyle w:val="Pquestiontextmainstem"/>
      </w:pPr>
    </w:p>
    <w:p w14:paraId="609F728D" w14:textId="77777777" w:rsidR="001D605B" w:rsidRDefault="001D605B" w:rsidP="00E14832">
      <w:pPr>
        <w:pStyle w:val="Pquestiontextmainstem"/>
      </w:pPr>
    </w:p>
    <w:p w14:paraId="790DE685" w14:textId="5F4F0B20" w:rsidR="00E14832" w:rsidRDefault="00F37229" w:rsidP="00E14832">
      <w:pPr>
        <w:pStyle w:val="Pquestionheadingsx"/>
      </w:pPr>
      <w:r>
        <w:t>Question 23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1.5</w:t>
      </w:r>
      <w:r w:rsidR="00E14832">
        <w:t>]</w:t>
      </w:r>
    </w:p>
    <w:p w14:paraId="4FC1A9C2" w14:textId="45216BB9" w:rsidR="00E14832" w:rsidRDefault="00E14832" w:rsidP="00E14832">
      <w:pPr>
        <w:pStyle w:val="Pquestiontextmainstem"/>
      </w:pPr>
      <w:r>
        <w:t>Evaluate</w:t>
      </w:r>
      <w:r w:rsidR="00F37229">
        <w:t xml:space="preserve"> the following</w:t>
      </w:r>
      <w:r>
        <w:t>:</w:t>
      </w:r>
    </w:p>
    <w:p w14:paraId="097A4418" w14:textId="77777777" w:rsidR="00FE144F" w:rsidRDefault="00D964A0" w:rsidP="00FE144F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E14832" w:rsidRPr="007363AD">
        <w:rPr>
          <w:position w:val="-24"/>
        </w:rPr>
        <w:object w:dxaOrig="620" w:dyaOrig="660" w14:anchorId="324AFD2E">
          <v:shape id="_x0000_i1027" type="#_x0000_t75" style="width:31.5pt;height:33pt" o:ole="">
            <v:imagedata r:id="rId12" o:title=""/>
          </v:shape>
          <o:OLEObject Type="Embed" ProgID="Equation.DSMT4" ShapeID="_x0000_i1027" DrawAspect="Content" ObjectID="_1539317065" r:id="rId13"/>
        </w:object>
      </w:r>
      <w:r w:rsidR="00FE144F">
        <w:tab/>
      </w:r>
      <w:r w:rsidR="00FE144F">
        <w:tab/>
      </w:r>
      <w:r w:rsidR="00FE144F">
        <w:tab/>
      </w:r>
      <w:r w:rsidR="00FE144F">
        <w:tab/>
      </w:r>
      <w:r w:rsidR="00FE144F">
        <w:tab/>
      </w:r>
      <w:r w:rsidR="00FE144F" w:rsidRPr="00D964A0">
        <w:rPr>
          <w:rStyle w:val="Cquestionpartlabelbold"/>
        </w:rPr>
        <w:t>(b)</w:t>
      </w:r>
      <w:r w:rsidR="00FE144F">
        <w:rPr>
          <w:rStyle w:val="Cquestionpartlabelbold"/>
        </w:rPr>
        <w:tab/>
      </w:r>
      <w:r w:rsidR="00FE144F" w:rsidRPr="007363AD">
        <w:rPr>
          <w:position w:val="-24"/>
        </w:rPr>
        <w:object w:dxaOrig="800" w:dyaOrig="660" w14:anchorId="6FB83947">
          <v:shape id="_x0000_i1028" type="#_x0000_t75" style="width:39.75pt;height:33pt" o:ole="">
            <v:imagedata r:id="rId14" o:title=""/>
          </v:shape>
          <o:OLEObject Type="Embed" ProgID="Equation.DSMT4" ShapeID="_x0000_i1028" DrawAspect="Content" ObjectID="_1539317066" r:id="rId15"/>
        </w:object>
      </w:r>
    </w:p>
    <w:p w14:paraId="539A6519" w14:textId="24DDE573" w:rsidR="00E14832" w:rsidRDefault="00E14832" w:rsidP="007E7CDD">
      <w:pPr>
        <w:pStyle w:val="Pquestiontextpartsa"/>
      </w:pPr>
    </w:p>
    <w:p w14:paraId="1928BB71" w14:textId="77777777" w:rsidR="00F37229" w:rsidRDefault="00F37229" w:rsidP="00E14832">
      <w:pPr>
        <w:pStyle w:val="Pquestiontextmainstem"/>
      </w:pPr>
    </w:p>
    <w:p w14:paraId="4AAB9C51" w14:textId="77777777" w:rsidR="00F37229" w:rsidRDefault="00F37229" w:rsidP="00E14832">
      <w:pPr>
        <w:pStyle w:val="Pquestiontextmainstem"/>
      </w:pPr>
    </w:p>
    <w:p w14:paraId="3FABF2A1" w14:textId="71265D41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1.6</w:t>
      </w:r>
      <w:r w:rsidR="00E14832">
        <w:t>]</w:t>
      </w:r>
    </w:p>
    <w:p w14:paraId="6113659B" w14:textId="77777777" w:rsidR="00E14832" w:rsidRDefault="00E14832" w:rsidP="00E14832">
      <w:pPr>
        <w:pStyle w:val="Pquestiontextmainstem"/>
      </w:pPr>
      <w:r>
        <w:t>Evaluate the following.</w:t>
      </w:r>
    </w:p>
    <w:p w14:paraId="47A3E49E" w14:textId="68B0438D" w:rsidR="00F37229" w:rsidRDefault="00D964A0" w:rsidP="007E7CDD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E14832">
        <w:t>8</w:t>
      </w:r>
      <w:r w:rsidR="00E14832" w:rsidRPr="00E14832">
        <w:rPr>
          <w:vertAlign w:val="superscript"/>
        </w:rPr>
        <w:t>0</w:t>
      </w:r>
      <w:r w:rsidR="00E14832">
        <w:tab/>
      </w:r>
    </w:p>
    <w:p w14:paraId="3D7E2F4F" w14:textId="77777777" w:rsidR="00F37229" w:rsidRDefault="00F37229" w:rsidP="00E14832">
      <w:pPr>
        <w:pStyle w:val="Pquestiontextmainstem"/>
      </w:pPr>
    </w:p>
    <w:p w14:paraId="33F1BC52" w14:textId="77777777" w:rsidR="00742C46" w:rsidRDefault="00742C46" w:rsidP="00E14832">
      <w:pPr>
        <w:pStyle w:val="Pquestiontextmainstem"/>
      </w:pPr>
    </w:p>
    <w:p w14:paraId="402DCFB6" w14:textId="559B7DEB" w:rsidR="00E14832" w:rsidRDefault="00D964A0" w:rsidP="007E7CDD">
      <w:pPr>
        <w:pStyle w:val="Pquestiontextpartsa"/>
        <w:rPr>
          <w:vertAlign w:val="superscript"/>
        </w:rPr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="00E14832">
        <w:t>(3</w:t>
      </w:r>
      <w:r w:rsidR="00E14832" w:rsidRPr="00C25AF1">
        <w:rPr>
          <w:vertAlign w:val="superscript"/>
        </w:rPr>
        <w:t>3</w:t>
      </w:r>
      <w:r w:rsidR="00E14832">
        <w:t>)</w:t>
      </w:r>
      <w:r w:rsidR="00E14832" w:rsidRPr="00E14832">
        <w:rPr>
          <w:vertAlign w:val="superscript"/>
        </w:rPr>
        <w:t>2</w:t>
      </w:r>
    </w:p>
    <w:p w14:paraId="766AA86F" w14:textId="77777777" w:rsidR="00F37229" w:rsidRDefault="00F37229" w:rsidP="00E14832">
      <w:pPr>
        <w:pStyle w:val="Pquestiontextmainstem"/>
      </w:pPr>
    </w:p>
    <w:p w14:paraId="5BD2716D" w14:textId="77777777" w:rsidR="00742C46" w:rsidRDefault="00742C46" w:rsidP="00E14832">
      <w:pPr>
        <w:pStyle w:val="Pquestiontextmainstem"/>
      </w:pPr>
    </w:p>
    <w:p w14:paraId="05DFB828" w14:textId="48F0BB6D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 w:rsidR="00742C46">
        <w:tab/>
        <w:t>[1.6</w:t>
      </w:r>
      <w:r w:rsidR="00E14832">
        <w:t>]</w:t>
      </w:r>
    </w:p>
    <w:p w14:paraId="1673B84C" w14:textId="30C847B0" w:rsidR="00E14832" w:rsidRDefault="00E14832" w:rsidP="00E14832">
      <w:pPr>
        <w:pStyle w:val="Pquestiontextmainstem"/>
      </w:pPr>
      <w:r>
        <w:t>The pr</w:t>
      </w:r>
      <w:r w:rsidR="00F37229">
        <w:t>ime factors for the number 12 are</w:t>
      </w:r>
      <w:r>
        <w:t xml:space="preserve"> 2</w:t>
      </w:r>
      <w:r w:rsidRPr="00E14832">
        <w:rPr>
          <w:vertAlign w:val="superscript"/>
        </w:rPr>
        <w:t>2</w:t>
      </w:r>
      <w:r>
        <w:t xml:space="preserve"> </w:t>
      </w:r>
      <w:r w:rsidR="00925D7A" w:rsidRPr="007E7CDD">
        <w:t>×</w:t>
      </w:r>
      <w:r>
        <w:t xml:space="preserve"> 3 because 12 = 2 </w:t>
      </w:r>
      <w:r w:rsidR="00925D7A" w:rsidRPr="007E7CDD">
        <w:t>×</w:t>
      </w:r>
      <w:r>
        <w:t xml:space="preserve"> 2 </w:t>
      </w:r>
      <w:r w:rsidR="00925D7A" w:rsidRPr="007E7CDD">
        <w:t>×</w:t>
      </w:r>
      <w:r>
        <w:t xml:space="preserve"> 3. Write the prime factors for </w:t>
      </w:r>
      <w:r w:rsidR="00742C46">
        <w:t>24</w:t>
      </w:r>
      <w:r>
        <w:t xml:space="preserve"> in index form.</w:t>
      </w:r>
    </w:p>
    <w:p w14:paraId="3356420F" w14:textId="77777777" w:rsidR="00742C46" w:rsidRDefault="00742C46" w:rsidP="00E14832">
      <w:pPr>
        <w:pStyle w:val="Pquestiontextmainstem"/>
      </w:pPr>
    </w:p>
    <w:p w14:paraId="0F30FCAA" w14:textId="77777777" w:rsidR="00742C46" w:rsidRDefault="00742C46" w:rsidP="00E14832">
      <w:pPr>
        <w:pStyle w:val="Pquestiontextmainstem"/>
      </w:pPr>
    </w:p>
    <w:p w14:paraId="5FFA7133" w14:textId="77777777" w:rsidR="001D605B" w:rsidRDefault="001D605B" w:rsidP="00E14832">
      <w:pPr>
        <w:pStyle w:val="Pquestiontextmainstem"/>
      </w:pPr>
    </w:p>
    <w:p w14:paraId="36923AA8" w14:textId="47B0567B" w:rsidR="001B433F" w:rsidRDefault="001B433F" w:rsidP="001B433F">
      <w:pPr>
        <w:pStyle w:val="Psectionresults"/>
      </w:pPr>
      <w:r>
        <w:t xml:space="preserve">Short answer results: ___ / </w:t>
      </w:r>
      <w:r w:rsidR="004E4172">
        <w:t>41</w:t>
      </w:r>
    </w:p>
    <w:p w14:paraId="22E10398" w14:textId="77777777" w:rsidR="001B433F" w:rsidRDefault="001B433F" w:rsidP="001B433F">
      <w:pPr>
        <w:pStyle w:val="Psectionheading"/>
      </w:pPr>
      <w:r>
        <w:lastRenderedPageBreak/>
        <w:t>Extended answer section</w:t>
      </w:r>
    </w:p>
    <w:p w14:paraId="2D53996A" w14:textId="2AF934B4" w:rsidR="001B433F" w:rsidRDefault="003D2F2C" w:rsidP="00B80E6D">
      <w:pPr>
        <w:pStyle w:val="Pquestionheadingsx1stafterhead"/>
      </w:pPr>
      <w:r>
        <w:t>Question 26</w:t>
      </w:r>
      <w:r w:rsidR="001B433F">
        <w:tab/>
      </w:r>
      <w:r w:rsidR="00D964A0">
        <w:rPr>
          <w:rStyle w:val="Cmarkslabel"/>
        </w:rPr>
        <w:t>9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52CFC">
        <w:t>1.4</w:t>
      </w:r>
      <w:r w:rsidR="001B433F">
        <w:t>]</w:t>
      </w:r>
    </w:p>
    <w:p w14:paraId="548F5395" w14:textId="1A3F8FF1" w:rsidR="008D2852" w:rsidRPr="008D2852" w:rsidRDefault="001D605B" w:rsidP="008D2852">
      <w:pPr>
        <w:pStyle w:val="Pquestiontextmainstem"/>
      </w:pPr>
      <w:r>
        <w:t>T</w:t>
      </w:r>
      <w:r w:rsidR="008D2852" w:rsidRPr="008D2852">
        <w:t>he game of Reverso</w:t>
      </w:r>
      <w:r>
        <w:t xml:space="preserve"> is played using</w:t>
      </w:r>
      <w:r w:rsidR="008D2852" w:rsidRPr="008D2852">
        <w:t xml:space="preserve"> two-sided counters. The</w:t>
      </w:r>
      <w:r>
        <w:t xml:space="preserve"> counters</w:t>
      </w:r>
      <w:r w:rsidR="008D2852" w:rsidRPr="008D2852">
        <w:t xml:space="preserve"> may be either black (negative) or white (positive). So the collection below shows -1.</w:t>
      </w:r>
    </w:p>
    <w:p w14:paraId="0E0D3242" w14:textId="03983680" w:rsidR="00D964A0" w:rsidRPr="008D2852" w:rsidRDefault="00D964A0" w:rsidP="008D2852">
      <w:pPr>
        <w:pStyle w:val="Pquestiontextmainstem"/>
      </w:pPr>
      <w:r w:rsidRPr="00372314">
        <w:sym w:font="Wingdings" w:char="F06D"/>
      </w:r>
      <w:r>
        <w:t xml:space="preserve"> </w:t>
      </w:r>
      <w:r w:rsidRPr="00372314">
        <w:sym w:font="Wingdings" w:char="F06D"/>
      </w:r>
      <w:r>
        <w:t xml:space="preserve"> </w:t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 w:rsidRPr="00372314">
        <w:t xml:space="preserve"> </w:t>
      </w:r>
    </w:p>
    <w:p w14:paraId="52CF703F" w14:textId="66017DAC" w:rsidR="008D2852" w:rsidRPr="008D2852" w:rsidRDefault="00D964A0" w:rsidP="008D2852">
      <w:pPr>
        <w:pStyle w:val="Pquestiontextpartsa"/>
      </w:pPr>
      <w:r w:rsidRPr="00D964A0">
        <w:rPr>
          <w:rStyle w:val="Cquestionpartlabelbold"/>
        </w:rPr>
        <w:t>(a)</w:t>
      </w:r>
      <w:r>
        <w:rPr>
          <w:rStyle w:val="Cquestionpartlabelbold"/>
        </w:rPr>
        <w:tab/>
      </w:r>
      <w:r w:rsidR="008D2852" w:rsidRPr="008D2852">
        <w:t>Explain in words why the line of counters above shows -1.</w:t>
      </w:r>
    </w:p>
    <w:p w14:paraId="7B11FE78" w14:textId="77777777" w:rsidR="008D2852" w:rsidRPr="008D2852" w:rsidRDefault="008D2852" w:rsidP="008D2852">
      <w:pPr>
        <w:pStyle w:val="Pquestiontextmainstem"/>
      </w:pPr>
    </w:p>
    <w:p w14:paraId="7C5C3CC6" w14:textId="77777777" w:rsidR="008D2852" w:rsidRPr="008D2852" w:rsidRDefault="008D2852" w:rsidP="008D2852">
      <w:pPr>
        <w:pStyle w:val="Pquestiontextmainstem"/>
      </w:pPr>
    </w:p>
    <w:p w14:paraId="79946971" w14:textId="29918D17" w:rsidR="008D2852" w:rsidRPr="008D2852" w:rsidRDefault="00D964A0" w:rsidP="008D2852">
      <w:pPr>
        <w:pStyle w:val="Pquestiontextpartsa"/>
      </w:pPr>
      <w:r w:rsidRPr="00D964A0">
        <w:rPr>
          <w:rStyle w:val="Cquestionpartlabelbold"/>
        </w:rPr>
        <w:t>(b)</w:t>
      </w:r>
      <w:r>
        <w:rPr>
          <w:rStyle w:val="Cquestionpartlabelbold"/>
        </w:rPr>
        <w:tab/>
      </w:r>
      <w:r w:rsidR="008D2852" w:rsidRPr="008D2852">
        <w:t>Draw a line of counters to show each of these:</w:t>
      </w:r>
    </w:p>
    <w:p w14:paraId="37D00649" w14:textId="246C9A93" w:rsidR="008D2852" w:rsidRPr="008D2852" w:rsidRDefault="00D964A0" w:rsidP="003D2F2C">
      <w:pPr>
        <w:pStyle w:val="Pquestiontextpartsi"/>
      </w:pPr>
      <w:r w:rsidRPr="00D964A0">
        <w:rPr>
          <w:rStyle w:val="Cquestionpartlabelbold"/>
        </w:rPr>
        <w:t>(i)</w:t>
      </w:r>
      <w:r>
        <w:rPr>
          <w:rStyle w:val="Cquestionpartlabelbold"/>
        </w:rPr>
        <w:tab/>
      </w:r>
      <w:r w:rsidR="003D2F2C">
        <w:t>-2</w:t>
      </w:r>
    </w:p>
    <w:p w14:paraId="428DE63A" w14:textId="77777777" w:rsidR="008D2852" w:rsidRDefault="008D2852" w:rsidP="008D2852">
      <w:pPr>
        <w:pStyle w:val="Pquestiontextmainstem"/>
      </w:pPr>
    </w:p>
    <w:p w14:paraId="49D2DE6E" w14:textId="77777777" w:rsidR="003D2F2C" w:rsidRPr="008D2852" w:rsidRDefault="003D2F2C" w:rsidP="008D2852">
      <w:pPr>
        <w:pStyle w:val="Pquestiontextmainstem"/>
      </w:pPr>
    </w:p>
    <w:p w14:paraId="41BC5F91" w14:textId="1F99183B" w:rsidR="008D2852" w:rsidRPr="008D2852" w:rsidRDefault="00D964A0" w:rsidP="003D2F2C">
      <w:pPr>
        <w:pStyle w:val="Pquestiontextpartsi"/>
      </w:pPr>
      <w:r w:rsidRPr="00D964A0">
        <w:rPr>
          <w:rStyle w:val="Cquestionpartlabelbold"/>
        </w:rPr>
        <w:t>(ii)</w:t>
      </w:r>
      <w:r>
        <w:rPr>
          <w:rStyle w:val="Cquestionpartlabelbold"/>
        </w:rPr>
        <w:tab/>
      </w:r>
      <w:r w:rsidR="000C7351">
        <w:t>-2 + +1 (and write</w:t>
      </w:r>
      <w:r w:rsidR="006F4CE2">
        <w:t xml:space="preserve"> what directed number </w:t>
      </w:r>
      <w:r w:rsidR="006F4CE2" w:rsidRPr="008D2852">
        <w:t>t</w:t>
      </w:r>
      <w:r w:rsidR="006F4CE2">
        <w:t>his shows)</w:t>
      </w:r>
    </w:p>
    <w:p w14:paraId="72AB2453" w14:textId="77777777" w:rsidR="008D2852" w:rsidRDefault="008D2852" w:rsidP="003D2F2C">
      <w:pPr>
        <w:pStyle w:val="Pquestiontextpartsi"/>
      </w:pPr>
    </w:p>
    <w:p w14:paraId="39ABEE2A" w14:textId="77777777" w:rsidR="003D2F2C" w:rsidRPr="008D2852" w:rsidRDefault="003D2F2C" w:rsidP="008D2852">
      <w:pPr>
        <w:pStyle w:val="Pquestiontextmainstem"/>
      </w:pPr>
    </w:p>
    <w:p w14:paraId="770B32E4" w14:textId="19D476C0" w:rsidR="008D2852" w:rsidRPr="008D2852" w:rsidRDefault="00D964A0" w:rsidP="008D2852">
      <w:pPr>
        <w:pStyle w:val="Pquestiontextpartsa"/>
      </w:pPr>
      <w:r w:rsidRPr="00D964A0">
        <w:rPr>
          <w:rStyle w:val="Cquestionpartlabelbold"/>
        </w:rPr>
        <w:t>(c)</w:t>
      </w:r>
      <w:r>
        <w:rPr>
          <w:rStyle w:val="Cquestionpartlabelbold"/>
        </w:rPr>
        <w:tab/>
      </w:r>
      <w:r w:rsidR="008D2852" w:rsidRPr="008D2852">
        <w:t>In order to subtract +3 from -2, you simply turn over 3 white counters</w:t>
      </w:r>
      <w:r w:rsidR="003D2F2C">
        <w:t>,</w:t>
      </w:r>
      <w:r w:rsidR="008D2852" w:rsidRPr="008D2852">
        <w:t xml:space="preserve"> making them black</w:t>
      </w:r>
      <w:r w:rsidR="003D2F2C">
        <w:t>, and add</w:t>
      </w:r>
      <w:r w:rsidR="008D2852" w:rsidRPr="008D2852">
        <w:t xml:space="preserve"> in 2 </w:t>
      </w:r>
      <w:r w:rsidR="003D2F2C">
        <w:t xml:space="preserve">more </w:t>
      </w:r>
      <w:r w:rsidR="008D2852" w:rsidRPr="008D2852">
        <w:t>black counters</w:t>
      </w:r>
      <w:r w:rsidR="003D2F2C">
        <w:t>.</w:t>
      </w:r>
      <w:r w:rsidR="008D2852" w:rsidRPr="008D2852">
        <w:t xml:space="preserve"> </w:t>
      </w:r>
      <w:r w:rsidR="003D2F2C">
        <w:t>This makes a total of</w:t>
      </w:r>
      <w:r w:rsidR="008D2852" w:rsidRPr="008D2852">
        <w:t xml:space="preserve"> 5 black counters or -5.</w:t>
      </w:r>
      <w:r w:rsidR="008D2852">
        <w:t xml:space="preserve"> </w:t>
      </w:r>
      <w:r w:rsidR="006F4CE2">
        <w:br/>
      </w:r>
      <w:r w:rsidR="008D2852" w:rsidRPr="008D2852">
        <w:t>Draw and name the counters that are left if you take away -2 from -1.</w:t>
      </w:r>
    </w:p>
    <w:p w14:paraId="03AC43BA" w14:textId="77777777" w:rsidR="008D2852" w:rsidRPr="008D2852" w:rsidRDefault="008D2852" w:rsidP="008D2852">
      <w:pPr>
        <w:pStyle w:val="Pquestiontextmainstem"/>
      </w:pPr>
    </w:p>
    <w:p w14:paraId="02AEE375" w14:textId="77777777" w:rsidR="008D2852" w:rsidRPr="008D2852" w:rsidRDefault="008D2852" w:rsidP="008D2852">
      <w:pPr>
        <w:pStyle w:val="Pquestiontextmainstem"/>
      </w:pPr>
    </w:p>
    <w:p w14:paraId="0A58AB6A" w14:textId="57686D03" w:rsidR="008D2852" w:rsidRPr="008D2852" w:rsidRDefault="00D964A0" w:rsidP="008D2852">
      <w:pPr>
        <w:pStyle w:val="Pquestiontextpartsa"/>
      </w:pPr>
      <w:r w:rsidRPr="00D964A0">
        <w:rPr>
          <w:rStyle w:val="Cquestionpartlabelbold"/>
        </w:rPr>
        <w:t>(d)</w:t>
      </w:r>
      <w:r>
        <w:rPr>
          <w:rStyle w:val="Cquestionpartlabelbold"/>
        </w:rPr>
        <w:tab/>
      </w:r>
      <w:r w:rsidR="008D2852" w:rsidRPr="008D2852">
        <w:t>Draw a line of counters to show this subtraction: +1 – -2.</w:t>
      </w:r>
    </w:p>
    <w:p w14:paraId="06B4C5EC" w14:textId="77777777" w:rsidR="008D2852" w:rsidRPr="008D2852" w:rsidRDefault="008D2852" w:rsidP="008D2852">
      <w:pPr>
        <w:pStyle w:val="Pquestiontextmainstem"/>
      </w:pPr>
    </w:p>
    <w:p w14:paraId="6019B2FC" w14:textId="77777777" w:rsidR="008D2852" w:rsidRPr="008D2852" w:rsidRDefault="008D2852" w:rsidP="008D2852">
      <w:pPr>
        <w:pStyle w:val="Pquestiontextmainstem"/>
      </w:pPr>
    </w:p>
    <w:p w14:paraId="4207EE46" w14:textId="7C3584BB" w:rsidR="00E14832" w:rsidRPr="008D2852" w:rsidRDefault="00D964A0" w:rsidP="007E7CDD">
      <w:pPr>
        <w:pStyle w:val="Pquestiontextpartsai"/>
      </w:pPr>
      <w:r w:rsidRPr="00D964A0">
        <w:rPr>
          <w:rStyle w:val="Cquestionpartlabelbold"/>
        </w:rPr>
        <w:t>(e)</w:t>
      </w:r>
      <w:r>
        <w:rPr>
          <w:rStyle w:val="Cquestionpartlabelbold"/>
        </w:rPr>
        <w:tab/>
      </w:r>
      <w:r w:rsidR="008D2852" w:rsidRPr="008D2852">
        <w:t>Multiplication with Reverso is easy</w:t>
      </w:r>
      <w:r w:rsidR="001D605B">
        <w:t>.</w:t>
      </w:r>
      <w:r w:rsidR="008D2852" w:rsidRPr="008D2852">
        <w:t xml:space="preserve"> </w:t>
      </w:r>
      <w:r w:rsidR="001D605B">
        <w:t xml:space="preserve">For example, </w:t>
      </w:r>
      <w:r w:rsidR="001D605B" w:rsidRPr="008D2852">
        <w:t xml:space="preserve">+3 </w:t>
      </w:r>
      <w:r w:rsidR="001D605B" w:rsidRPr="007E7CDD">
        <w:t>×</w:t>
      </w:r>
      <w:r w:rsidR="001D605B">
        <w:t xml:space="preserve"> +</w:t>
      </w:r>
      <w:r w:rsidR="001D605B" w:rsidRPr="008D2852">
        <w:t xml:space="preserve">2 </w:t>
      </w:r>
      <w:r w:rsidR="001D605B">
        <w:t xml:space="preserve">is shown by three groups of 2 white counters. </w:t>
      </w:r>
      <w:r w:rsidR="008D2852" w:rsidRPr="008D2852">
        <w:t xml:space="preserve">If the number </w:t>
      </w:r>
      <w:r w:rsidR="001D605B">
        <w:t xml:space="preserve">being multiplied </w:t>
      </w:r>
      <w:r w:rsidR="008D2852" w:rsidRPr="008D2852">
        <w:t>is negative</w:t>
      </w:r>
      <w:r w:rsidR="001D605B">
        <w:t>,</w:t>
      </w:r>
      <w:r w:rsidR="008D2852" w:rsidRPr="008D2852">
        <w:t xml:space="preserve"> you also flip over the counters, so that </w:t>
      </w:r>
      <w:r w:rsidR="001D605B">
        <w:br/>
      </w:r>
      <w:r w:rsidR="008D2852" w:rsidRPr="008D2852">
        <w:t xml:space="preserve">+3 </w:t>
      </w:r>
      <w:r w:rsidR="00925D7A" w:rsidRPr="007E7CDD">
        <w:t>×</w:t>
      </w:r>
      <w:r w:rsidR="008D2852" w:rsidRPr="008D2852">
        <w:t xml:space="preserve"> -2 looks like this:</w:t>
      </w:r>
      <w:r w:rsidR="00925D7A">
        <w:br/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>
        <w:t xml:space="preserve"> </w:t>
      </w:r>
      <w:r w:rsidR="008D2852" w:rsidRPr="008D2852">
        <w:t xml:space="preserve">+ </w:t>
      </w:r>
      <w:r w:rsidRPr="00372314">
        <w:sym w:font="Wingdings 2" w:char="F098"/>
      </w:r>
      <w:r w:rsidRPr="00372314">
        <w:t xml:space="preserve"> </w:t>
      </w:r>
      <w:r w:rsidRPr="00372314">
        <w:sym w:font="Wingdings 2" w:char="F098"/>
      </w:r>
      <w:r>
        <w:t xml:space="preserve"> </w:t>
      </w:r>
      <w:r w:rsidRPr="00372314">
        <w:sym w:font="Wingdings 2" w:char="F098"/>
      </w:r>
      <w:r>
        <w:t xml:space="preserve"> </w:t>
      </w:r>
      <w:r w:rsidR="008D2852" w:rsidRPr="008D2852">
        <w:t>→ -6</w:t>
      </w:r>
      <w:r w:rsidR="00925D7A">
        <w:br/>
      </w:r>
      <w:r w:rsidR="008D2852" w:rsidRPr="008D2852">
        <w:t xml:space="preserve">Draw the solution to -2 </w:t>
      </w:r>
      <w:r w:rsidR="00925D7A" w:rsidRPr="007E7CDD">
        <w:t>×</w:t>
      </w:r>
      <w:r w:rsidR="008D2852" w:rsidRPr="008D2852">
        <w:t xml:space="preserve"> -2 and say what directed number it shows.</w:t>
      </w:r>
    </w:p>
    <w:p w14:paraId="5AE2B925" w14:textId="77777777" w:rsidR="003D2F2C" w:rsidRDefault="003D2F2C" w:rsidP="001B433F">
      <w:pPr>
        <w:pStyle w:val="Psectionresults"/>
      </w:pPr>
    </w:p>
    <w:p w14:paraId="46E5A140" w14:textId="77777777" w:rsidR="003D2F2C" w:rsidRDefault="003D2F2C" w:rsidP="001B433F">
      <w:pPr>
        <w:pStyle w:val="Psectionresults"/>
      </w:pPr>
    </w:p>
    <w:p w14:paraId="0CD97A29" w14:textId="77712EEF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B9257E">
        <w:t xml:space="preserve"> </w:t>
      </w:r>
      <w:r w:rsidR="00925D7A">
        <w:t>9</w:t>
      </w:r>
    </w:p>
    <w:p w14:paraId="0E30328A" w14:textId="1AD378FD" w:rsidR="001B433F" w:rsidRDefault="007E7CDD" w:rsidP="001B433F">
      <w:pPr>
        <w:pStyle w:val="Psectionresults"/>
      </w:pPr>
      <w:r>
        <w:t>TOTAL test results: ___ / 60</w:t>
      </w:r>
    </w:p>
    <w:sectPr w:rsidR="001B433F" w:rsidSect="003C1799">
      <w:headerReference w:type="default" r:id="rId16"/>
      <w:footerReference w:type="default" r:id="rId17"/>
      <w:headerReference w:type="first" r:id="rId18"/>
      <w:footerReference w:type="first" r:id="rId1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A74AE8" w14:textId="77777777" w:rsidR="00CF6939" w:rsidRDefault="00CF6939" w:rsidP="00B91E57">
      <w:r>
        <w:separator/>
      </w:r>
    </w:p>
  </w:endnote>
  <w:endnote w:type="continuationSeparator" w:id="0">
    <w:p w14:paraId="3EF17BB4" w14:textId="77777777" w:rsidR="00CF6939" w:rsidRDefault="00CF693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203A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203A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3F5215" w14:textId="77777777" w:rsidR="00CF6939" w:rsidRDefault="00CF6939" w:rsidP="00B91E57">
      <w:r>
        <w:separator/>
      </w:r>
    </w:p>
  </w:footnote>
  <w:footnote w:type="continuationSeparator" w:id="0">
    <w:p w14:paraId="29996071" w14:textId="77777777" w:rsidR="00CF6939" w:rsidRDefault="00CF693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29EE979E" w:rsidR="00AA7ED5" w:rsidRPr="00FE144F" w:rsidRDefault="00FE144F" w:rsidP="00FE144F">
    <w:pPr>
      <w:pStyle w:val="Pheadertext"/>
    </w:pPr>
    <w:r>
      <w:t>Pearson Mathematics 8    Integers and indice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212535" w14:textId="77777777" w:rsidR="00FE144F" w:rsidRDefault="00FE144F" w:rsidP="00FE144F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2C879F03" w:rsidR="00A8741D" w:rsidRPr="00FE144F" w:rsidRDefault="00FE144F" w:rsidP="00FE144F">
    <w:pPr>
      <w:pStyle w:val="Pheadertext"/>
    </w:pPr>
    <w:r>
      <w:t>Integers and indice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B0418"/>
    <w:rsid w:val="000C4CB1"/>
    <w:rsid w:val="000C6C56"/>
    <w:rsid w:val="000C7351"/>
    <w:rsid w:val="000F52E2"/>
    <w:rsid w:val="00114E72"/>
    <w:rsid w:val="00121EAB"/>
    <w:rsid w:val="001249D4"/>
    <w:rsid w:val="00133398"/>
    <w:rsid w:val="00136289"/>
    <w:rsid w:val="00153C7C"/>
    <w:rsid w:val="00155BFD"/>
    <w:rsid w:val="001605F8"/>
    <w:rsid w:val="00160C54"/>
    <w:rsid w:val="001771B4"/>
    <w:rsid w:val="00180D86"/>
    <w:rsid w:val="001B433F"/>
    <w:rsid w:val="001C4DB3"/>
    <w:rsid w:val="001D605B"/>
    <w:rsid w:val="001F3755"/>
    <w:rsid w:val="001F3D5E"/>
    <w:rsid w:val="00205ABB"/>
    <w:rsid w:val="00223001"/>
    <w:rsid w:val="002509BC"/>
    <w:rsid w:val="00252CFC"/>
    <w:rsid w:val="002635BA"/>
    <w:rsid w:val="0029660A"/>
    <w:rsid w:val="0029665F"/>
    <w:rsid w:val="002A61AB"/>
    <w:rsid w:val="002B09D1"/>
    <w:rsid w:val="002B3763"/>
    <w:rsid w:val="002C0D5B"/>
    <w:rsid w:val="002C3C99"/>
    <w:rsid w:val="002C5286"/>
    <w:rsid w:val="002D2E83"/>
    <w:rsid w:val="002D3853"/>
    <w:rsid w:val="002E0784"/>
    <w:rsid w:val="002E154B"/>
    <w:rsid w:val="00307A48"/>
    <w:rsid w:val="00307F32"/>
    <w:rsid w:val="003123F3"/>
    <w:rsid w:val="0031416E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0A2D"/>
    <w:rsid w:val="00383C06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36D5"/>
    <w:rsid w:val="004C5E1E"/>
    <w:rsid w:val="004D01B5"/>
    <w:rsid w:val="004D24DE"/>
    <w:rsid w:val="004D3645"/>
    <w:rsid w:val="004E1790"/>
    <w:rsid w:val="004E4172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23F44"/>
    <w:rsid w:val="006315DD"/>
    <w:rsid w:val="00643DBC"/>
    <w:rsid w:val="00646790"/>
    <w:rsid w:val="00665AA1"/>
    <w:rsid w:val="0066782B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464D"/>
    <w:rsid w:val="00713EAF"/>
    <w:rsid w:val="00715815"/>
    <w:rsid w:val="007203A6"/>
    <w:rsid w:val="00722B45"/>
    <w:rsid w:val="00727AF4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270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1E48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172D"/>
    <w:rsid w:val="00962392"/>
    <w:rsid w:val="009841D7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24ACB"/>
    <w:rsid w:val="00A35659"/>
    <w:rsid w:val="00A37631"/>
    <w:rsid w:val="00A450C7"/>
    <w:rsid w:val="00A5299B"/>
    <w:rsid w:val="00A541BE"/>
    <w:rsid w:val="00A5789D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3620"/>
    <w:rsid w:val="00B86D7F"/>
    <w:rsid w:val="00B91091"/>
    <w:rsid w:val="00B91E57"/>
    <w:rsid w:val="00B9257E"/>
    <w:rsid w:val="00BB3052"/>
    <w:rsid w:val="00BB572C"/>
    <w:rsid w:val="00BB745A"/>
    <w:rsid w:val="00BB7A96"/>
    <w:rsid w:val="00BC28AD"/>
    <w:rsid w:val="00BD08D5"/>
    <w:rsid w:val="00BD39B2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25AF1"/>
    <w:rsid w:val="00C41B73"/>
    <w:rsid w:val="00C4558D"/>
    <w:rsid w:val="00C5054A"/>
    <w:rsid w:val="00C50C69"/>
    <w:rsid w:val="00C51718"/>
    <w:rsid w:val="00C522B4"/>
    <w:rsid w:val="00C56D83"/>
    <w:rsid w:val="00C75F4E"/>
    <w:rsid w:val="00C91130"/>
    <w:rsid w:val="00C9254A"/>
    <w:rsid w:val="00CB3D6D"/>
    <w:rsid w:val="00CC0D68"/>
    <w:rsid w:val="00CC7D1F"/>
    <w:rsid w:val="00CD00EA"/>
    <w:rsid w:val="00CE2DDA"/>
    <w:rsid w:val="00CF0C64"/>
    <w:rsid w:val="00CF4C57"/>
    <w:rsid w:val="00CF6939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3067A"/>
    <w:rsid w:val="00E42B3B"/>
    <w:rsid w:val="00E4401F"/>
    <w:rsid w:val="00E522E3"/>
    <w:rsid w:val="00E56C69"/>
    <w:rsid w:val="00E612EF"/>
    <w:rsid w:val="00E66F4C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37229"/>
    <w:rsid w:val="00F41913"/>
    <w:rsid w:val="00F5599A"/>
    <w:rsid w:val="00F80273"/>
    <w:rsid w:val="00F860CB"/>
    <w:rsid w:val="00F93270"/>
    <w:rsid w:val="00FA71CA"/>
    <w:rsid w:val="00FB077E"/>
    <w:rsid w:val="00FB4663"/>
    <w:rsid w:val="00FC2A4C"/>
    <w:rsid w:val="00FD1FE1"/>
    <w:rsid w:val="00FD6DB9"/>
    <w:rsid w:val="00FE144F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E3067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3067A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E3067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3067A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</Template>
  <TotalTime>24</TotalTime>
  <Pages>1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Aynur Bulut</cp:lastModifiedBy>
  <cp:revision>10</cp:revision>
  <cp:lastPrinted>2016-07-15T04:27:00Z</cp:lastPrinted>
  <dcterms:created xsi:type="dcterms:W3CDTF">2016-09-17T22:14:00Z</dcterms:created>
  <dcterms:modified xsi:type="dcterms:W3CDTF">2016-10-29T20:18:00Z</dcterms:modified>
</cp:coreProperties>
</file>